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2DBB3B" w14:textId="77777777" w:rsidR="00725F17" w:rsidRPr="00727750" w:rsidRDefault="00A0380C" w:rsidP="007C5961">
      <w:pPr>
        <w:jc w:val="center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Т</w:t>
      </w:r>
      <w:r w:rsidR="00915EAF" w:rsidRPr="00727750">
        <w:rPr>
          <w:rFonts w:asciiTheme="majorHAnsi" w:hAnsiTheme="majorHAnsi" w:cs="Times New Roman"/>
          <w:bCs/>
          <w:sz w:val="24"/>
          <w:szCs w:val="24"/>
        </w:rPr>
        <w:t>ем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. </w:t>
      </w:r>
      <w:r w:rsidR="005C5734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sz w:val="24"/>
          <w:szCs w:val="24"/>
        </w:rPr>
        <w:t>Задача о выборке</w:t>
      </w:r>
      <w:r w:rsidR="00013541" w:rsidRPr="00727750">
        <w:rPr>
          <w:rFonts w:asciiTheme="majorHAnsi" w:hAnsiTheme="majorHAnsi"/>
          <w:bCs/>
          <w:sz w:val="24"/>
          <w:szCs w:val="24"/>
        </w:rPr>
        <w:t>.</w:t>
      </w:r>
    </w:p>
    <w:p w14:paraId="1274AFA3" w14:textId="77777777" w:rsidR="004C133A" w:rsidRPr="00727750" w:rsidRDefault="00C67A5E" w:rsidP="00D54FEA">
      <w:pPr>
        <w:rPr>
          <w:rFonts w:cstheme="min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 xml:space="preserve">В коробке </w:t>
      </w:r>
      <w:r w:rsidR="00D54FEA" w:rsidRPr="00727750">
        <w:rPr>
          <w:rFonts w:asciiTheme="majorHAnsi" w:hAnsiTheme="majorHAnsi"/>
          <w:bCs/>
          <w:sz w:val="24"/>
          <w:szCs w:val="24"/>
        </w:rPr>
        <w:t>две</w:t>
      </w:r>
      <w:r w:rsidRPr="00727750">
        <w:rPr>
          <w:rFonts w:asciiTheme="majorHAnsi" w:hAnsiTheme="majorHAnsi"/>
          <w:bCs/>
          <w:sz w:val="24"/>
          <w:szCs w:val="24"/>
        </w:rPr>
        <w:t xml:space="preserve">надцать деталей.  Среди  них семь – стандартные,  </w:t>
      </w:r>
      <w:r w:rsidR="00D54FEA" w:rsidRPr="00727750">
        <w:rPr>
          <w:rFonts w:asciiTheme="majorHAnsi" w:hAnsiTheme="majorHAnsi"/>
          <w:bCs/>
          <w:sz w:val="24"/>
          <w:szCs w:val="24"/>
        </w:rPr>
        <w:t>три</w:t>
      </w:r>
      <w:r w:rsidRPr="00727750">
        <w:rPr>
          <w:rFonts w:asciiTheme="majorHAnsi" w:hAnsiTheme="majorHAnsi"/>
          <w:bCs/>
          <w:sz w:val="24"/>
          <w:szCs w:val="24"/>
        </w:rPr>
        <w:t xml:space="preserve"> – отличного качества и </w:t>
      </w:r>
      <w:r w:rsidR="0041200D" w:rsidRPr="00727750">
        <w:rPr>
          <w:rFonts w:asciiTheme="majorHAnsi" w:hAnsiTheme="majorHAnsi"/>
          <w:bCs/>
          <w:sz w:val="24"/>
          <w:szCs w:val="24"/>
        </w:rPr>
        <w:t>две</w:t>
      </w:r>
      <w:r w:rsidRPr="00727750">
        <w:rPr>
          <w:rFonts w:asciiTheme="majorHAnsi" w:hAnsiTheme="majorHAnsi"/>
          <w:bCs/>
          <w:sz w:val="24"/>
          <w:szCs w:val="24"/>
        </w:rPr>
        <w:t xml:space="preserve"> – бракованные. Наугад взяли пять деталей.  Какова вероятность 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/>
          <w:bCs/>
          <w:sz w:val="24"/>
          <w:szCs w:val="24"/>
        </w:rPr>
        <w:t xml:space="preserve">того, что среди этих пяти одна бракованная и </w:t>
      </w:r>
      <w:r w:rsidR="00D54FEA" w:rsidRPr="00727750">
        <w:rPr>
          <w:rFonts w:asciiTheme="majorHAnsi" w:hAnsiTheme="majorHAnsi"/>
          <w:bCs/>
          <w:sz w:val="24"/>
          <w:szCs w:val="24"/>
        </w:rPr>
        <w:t>две</w:t>
      </w:r>
      <w:r w:rsidRPr="00727750">
        <w:rPr>
          <w:rFonts w:asciiTheme="majorHAnsi" w:hAnsiTheme="majorHAnsi"/>
          <w:bCs/>
          <w:sz w:val="24"/>
          <w:szCs w:val="24"/>
        </w:rPr>
        <w:t xml:space="preserve"> отличного качества.</w:t>
      </w:r>
      <w:r w:rsidR="00D54FEA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Округлить до 3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-х знаков после запятой и вывести целое число </w:t>
      </w:r>
      <w:r w:rsidR="00556D30" w:rsidRPr="00727750">
        <w:rPr>
          <w:rFonts w:asciiTheme="majorHAnsi" w:hAnsiTheme="majorHAnsi"/>
          <w:bCs/>
          <w:sz w:val="24"/>
          <w:szCs w:val="24"/>
        </w:rPr>
        <w:t>1000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>) .</w:t>
      </w:r>
      <w:bookmarkStart w:id="0" w:name="_GoBack"/>
      <w:bookmarkEnd w:id="0"/>
    </w:p>
    <w:p w14:paraId="2182B498" w14:textId="77777777" w:rsidR="00E32E69" w:rsidRPr="00727750" w:rsidRDefault="00D54FEA" w:rsidP="00915EAF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159</w:t>
      </w:r>
    </w:p>
    <w:p w14:paraId="2E56DD6C" w14:textId="77777777" w:rsidR="00915EAF" w:rsidRPr="00727750" w:rsidRDefault="00915EAF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55794689" w14:textId="77777777" w:rsidR="004C133A" w:rsidRPr="00727750" w:rsidRDefault="00D54FEA" w:rsidP="00E32E69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В урне 7 белых, 8 черных и два красных шара. Из урны наугад сразу выним</w:t>
      </w:r>
      <w:r w:rsidR="009D551F" w:rsidRPr="00727750">
        <w:rPr>
          <w:rFonts w:asciiTheme="majorHAnsi" w:hAnsiTheme="majorHAnsi" w:cs="Times New Roman"/>
          <w:bCs/>
          <w:sz w:val="24"/>
          <w:szCs w:val="24"/>
        </w:rPr>
        <w:t>а</w:t>
      </w:r>
      <w:r w:rsidRPr="00727750">
        <w:rPr>
          <w:rFonts w:asciiTheme="majorHAnsi" w:hAnsiTheme="majorHAnsi" w:cs="Times New Roman"/>
          <w:bCs/>
          <w:sz w:val="24"/>
          <w:szCs w:val="24"/>
        </w:rPr>
        <w:t>ют четыре шара</w:t>
      </w:r>
      <w:r w:rsidR="0051373C"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9D551F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1373C" w:rsidRPr="00727750">
        <w:rPr>
          <w:rFonts w:asciiTheme="majorHAnsi" w:hAnsiTheme="majorHAnsi" w:cs="Times New Roman"/>
          <w:bCs/>
          <w:sz w:val="24"/>
          <w:szCs w:val="24"/>
        </w:rPr>
        <w:t xml:space="preserve">Найти </w:t>
      </w:r>
      <w:r w:rsidR="009D551F" w:rsidRPr="00727750">
        <w:rPr>
          <w:rFonts w:asciiTheme="majorHAnsi" w:hAnsiTheme="majorHAnsi" w:cs="Times New Roman"/>
          <w:bCs/>
          <w:sz w:val="24"/>
          <w:szCs w:val="24"/>
        </w:rPr>
        <w:t>вероятность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9D551F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>(</w:t>
      </w:r>
      <w:r w:rsidR="00556D30" w:rsidRPr="00727750">
        <w:rPr>
          <w:rFonts w:asciiTheme="majorHAnsi" w:hAnsiTheme="majorHAnsi" w:cs="Times New Roman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) </w:t>
      </w:r>
      <w:r w:rsidR="009D551F" w:rsidRPr="00727750">
        <w:rPr>
          <w:rFonts w:asciiTheme="majorHAnsi" w:hAnsiTheme="majorHAnsi" w:cs="Times New Roman"/>
          <w:bCs/>
          <w:sz w:val="24"/>
          <w:szCs w:val="24"/>
        </w:rPr>
        <w:t xml:space="preserve">того, что </w:t>
      </w:r>
      <w:r w:rsidR="00F33686" w:rsidRPr="00727750">
        <w:rPr>
          <w:rFonts w:asciiTheme="majorHAnsi" w:hAnsiTheme="majorHAnsi" w:cs="Times New Roman"/>
          <w:bCs/>
          <w:sz w:val="24"/>
          <w:szCs w:val="24"/>
        </w:rPr>
        <w:t>вытащили</w:t>
      </w:r>
      <w:r w:rsidR="009D551F" w:rsidRPr="00727750">
        <w:rPr>
          <w:rFonts w:asciiTheme="majorHAnsi" w:hAnsiTheme="majorHAnsi" w:cs="Times New Roman"/>
          <w:bCs/>
          <w:sz w:val="24"/>
          <w:szCs w:val="24"/>
        </w:rPr>
        <w:t xml:space="preserve"> 2 белых и один красный. </w:t>
      </w:r>
      <w:r w:rsidR="00CB7EA0" w:rsidRPr="00727750">
        <w:rPr>
          <w:rFonts w:asciiTheme="majorHAnsi" w:hAnsiTheme="majorHAnsi"/>
          <w:bCs/>
          <w:sz w:val="24"/>
          <w:szCs w:val="24"/>
        </w:rPr>
        <w:t>(Округлить до 3-х знаков после запятой и вывести целое число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) . </w:t>
      </w:r>
    </w:p>
    <w:p w14:paraId="2893C87E" w14:textId="77777777" w:rsidR="00E32E69" w:rsidRPr="00727750" w:rsidRDefault="009D551F" w:rsidP="00E32E69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141</w:t>
      </w:r>
    </w:p>
    <w:p w14:paraId="487F51A1" w14:textId="77777777" w:rsidR="00915EAF" w:rsidRPr="00727750" w:rsidRDefault="00915EAF" w:rsidP="00E32E69">
      <w:pPr>
        <w:rPr>
          <w:rFonts w:asciiTheme="majorHAnsi" w:eastAsiaTheme="minorEastAsia" w:hAnsiTheme="majorHAnsi"/>
          <w:bCs/>
          <w:sz w:val="24"/>
          <w:szCs w:val="24"/>
        </w:rPr>
      </w:pPr>
    </w:p>
    <w:p w14:paraId="576B6EBE" w14:textId="77777777" w:rsidR="004C133A" w:rsidRPr="00727750" w:rsidRDefault="005236FF" w:rsidP="005236FF">
      <w:pPr>
        <w:widowControl w:val="0"/>
        <w:tabs>
          <w:tab w:val="left" w:pos="1080"/>
        </w:tabs>
        <w:spacing w:line="240" w:lineRule="auto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 xml:space="preserve">Имеется шестнадцать чашек. Из них: семь синих, пять  голубых и три белых. Компания из </w:t>
      </w:r>
      <w:r w:rsidR="00A07203" w:rsidRPr="00727750">
        <w:rPr>
          <w:rFonts w:asciiTheme="majorHAnsi" w:hAnsiTheme="majorHAnsi"/>
          <w:bCs/>
          <w:sz w:val="24"/>
          <w:szCs w:val="24"/>
        </w:rPr>
        <w:t>ш</w:t>
      </w:r>
      <w:r w:rsidRPr="00727750">
        <w:rPr>
          <w:rFonts w:asciiTheme="majorHAnsi" w:hAnsiTheme="majorHAnsi"/>
          <w:bCs/>
          <w:sz w:val="24"/>
          <w:szCs w:val="24"/>
        </w:rPr>
        <w:t>ести человек садится пить чай и случайным образом выбирает чашки.  Какова вероятность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/>
          <w:bCs/>
          <w:sz w:val="24"/>
          <w:szCs w:val="24"/>
        </w:rPr>
        <w:t xml:space="preserve"> того, что среди шести выбранных: три синих, две голубые. 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(Округлить до 3-х знаков после запятой и вывести целое число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4F846662" w14:textId="77777777" w:rsidR="005236FF" w:rsidRPr="00727750" w:rsidRDefault="005236FF" w:rsidP="005236FF">
      <w:pPr>
        <w:widowControl w:val="0"/>
        <w:tabs>
          <w:tab w:val="left" w:pos="1080"/>
        </w:tabs>
        <w:spacing w:line="240" w:lineRule="auto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131</w:t>
      </w:r>
    </w:p>
    <w:p w14:paraId="2558A501" w14:textId="77777777" w:rsidR="00915EAF" w:rsidRPr="00727750" w:rsidRDefault="00915EAF" w:rsidP="005236FF">
      <w:pPr>
        <w:widowControl w:val="0"/>
        <w:tabs>
          <w:tab w:val="left" w:pos="1080"/>
        </w:tabs>
        <w:spacing w:line="240" w:lineRule="auto"/>
        <w:jc w:val="both"/>
        <w:rPr>
          <w:rFonts w:asciiTheme="majorHAnsi" w:hAnsiTheme="majorHAnsi"/>
          <w:bCs/>
          <w:sz w:val="24"/>
          <w:szCs w:val="24"/>
        </w:rPr>
      </w:pPr>
    </w:p>
    <w:p w14:paraId="54BEE450" w14:textId="77777777" w:rsidR="00D72383" w:rsidRPr="00727750" w:rsidRDefault="00F60828" w:rsidP="00E32E69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 xml:space="preserve">Мама испекла восемнадцать блинчиков: восемь с сыром,  четыре с мясом и шесть с творогом. Петя наугад схватил шесть блинчиков. Найти вероятность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/>
          <w:bCs/>
          <w:sz w:val="24"/>
          <w:szCs w:val="24"/>
        </w:rPr>
        <w:t>того, что Петя  выбрал   два блинчика с сыром, три с мясом и один с творогом.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(Округлить до 3-х знаков после запятой и вывести целое число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) .  </w:t>
      </w:r>
    </w:p>
    <w:p w14:paraId="3A49BFCF" w14:textId="77777777" w:rsidR="00996AFB" w:rsidRPr="00727750" w:rsidRDefault="00F60828" w:rsidP="00E32E69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36</w:t>
      </w:r>
      <w:r w:rsidR="00996AFB" w:rsidRPr="00727750">
        <w:rPr>
          <w:rFonts w:asciiTheme="majorHAnsi" w:hAnsiTheme="majorHAnsi"/>
          <w:bCs/>
          <w:sz w:val="24"/>
          <w:szCs w:val="24"/>
        </w:rPr>
        <w:t xml:space="preserve"> </w:t>
      </w:r>
    </w:p>
    <w:p w14:paraId="3A502D82" w14:textId="77777777" w:rsidR="00915EAF" w:rsidRPr="00727750" w:rsidRDefault="00915EAF" w:rsidP="00E32E69">
      <w:pPr>
        <w:rPr>
          <w:rFonts w:asciiTheme="majorHAnsi" w:eastAsiaTheme="minorEastAsia" w:hAnsiTheme="majorHAnsi"/>
          <w:bCs/>
          <w:sz w:val="24"/>
          <w:szCs w:val="24"/>
        </w:rPr>
      </w:pPr>
    </w:p>
    <w:p w14:paraId="30EEAEBE" w14:textId="77777777" w:rsidR="00E333F6" w:rsidRPr="00727750" w:rsidRDefault="00E64382" w:rsidP="00E333F6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 xml:space="preserve">Пете дали ссылки на  </w:t>
      </w:r>
      <w:r w:rsidR="00A07203" w:rsidRPr="00727750">
        <w:rPr>
          <w:rFonts w:asciiTheme="majorHAnsi" w:hAnsiTheme="majorHAnsi"/>
          <w:bCs/>
          <w:sz w:val="24"/>
          <w:szCs w:val="24"/>
        </w:rPr>
        <w:t xml:space="preserve">тринадцать </w:t>
      </w:r>
      <w:r w:rsidRPr="00727750">
        <w:rPr>
          <w:rFonts w:asciiTheme="majorHAnsi" w:hAnsiTheme="majorHAnsi"/>
          <w:bCs/>
          <w:sz w:val="24"/>
          <w:szCs w:val="24"/>
        </w:rPr>
        <w:t xml:space="preserve">файлов </w:t>
      </w:r>
      <w:r w:rsidR="00A07203" w:rsidRPr="00727750">
        <w:rPr>
          <w:rFonts w:asciiTheme="majorHAnsi" w:hAnsiTheme="majorHAnsi"/>
          <w:bCs/>
          <w:sz w:val="24"/>
          <w:szCs w:val="24"/>
        </w:rPr>
        <w:t xml:space="preserve">с фильмами: четыре детектива, шесть комедий и  три мюзикла. Для просмотра </w:t>
      </w:r>
      <w:r w:rsidRPr="00727750">
        <w:rPr>
          <w:rFonts w:asciiTheme="majorHAnsi" w:hAnsiTheme="majorHAnsi"/>
          <w:bCs/>
          <w:sz w:val="24"/>
          <w:szCs w:val="24"/>
        </w:rPr>
        <w:t xml:space="preserve">Петя </w:t>
      </w:r>
      <w:r w:rsidR="00A07203" w:rsidRPr="00727750">
        <w:rPr>
          <w:rFonts w:asciiTheme="majorHAnsi" w:hAnsiTheme="majorHAnsi"/>
          <w:bCs/>
          <w:sz w:val="24"/>
          <w:szCs w:val="24"/>
        </w:rPr>
        <w:t xml:space="preserve">наугад </w:t>
      </w:r>
      <w:r w:rsidRPr="00727750">
        <w:rPr>
          <w:rFonts w:asciiTheme="majorHAnsi" w:hAnsiTheme="majorHAnsi"/>
          <w:bCs/>
          <w:sz w:val="24"/>
          <w:szCs w:val="24"/>
        </w:rPr>
        <w:t xml:space="preserve">скачал  и просмотрел </w:t>
      </w:r>
      <w:r w:rsidR="00A07203" w:rsidRPr="00727750">
        <w:rPr>
          <w:rFonts w:asciiTheme="majorHAnsi" w:hAnsiTheme="majorHAnsi"/>
          <w:bCs/>
          <w:sz w:val="24"/>
          <w:szCs w:val="24"/>
        </w:rPr>
        <w:t xml:space="preserve">четыре </w:t>
      </w:r>
      <w:r w:rsidRPr="00727750">
        <w:rPr>
          <w:rFonts w:asciiTheme="majorHAnsi" w:hAnsiTheme="majorHAnsi"/>
          <w:bCs/>
          <w:sz w:val="24"/>
          <w:szCs w:val="24"/>
        </w:rPr>
        <w:t>фильма</w:t>
      </w:r>
      <w:r w:rsidR="00A07203" w:rsidRPr="00727750">
        <w:rPr>
          <w:rFonts w:asciiTheme="majorHAnsi" w:hAnsiTheme="majorHAnsi"/>
          <w:bCs/>
          <w:sz w:val="24"/>
          <w:szCs w:val="24"/>
        </w:rPr>
        <w:t xml:space="preserve">. Найти вероятность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A07203" w:rsidRPr="00727750">
        <w:rPr>
          <w:rFonts w:asciiTheme="majorHAnsi" w:hAnsiTheme="majorHAnsi"/>
          <w:bCs/>
          <w:sz w:val="24"/>
          <w:szCs w:val="24"/>
        </w:rPr>
        <w:t xml:space="preserve">того, что среди </w:t>
      </w:r>
      <w:r w:rsidRPr="00727750">
        <w:rPr>
          <w:rFonts w:asciiTheme="majorHAnsi" w:hAnsiTheme="majorHAnsi"/>
          <w:bCs/>
          <w:sz w:val="24"/>
          <w:szCs w:val="24"/>
        </w:rPr>
        <w:t>скачанных</w:t>
      </w:r>
      <w:r w:rsidR="00A07203" w:rsidRPr="00727750">
        <w:rPr>
          <w:rFonts w:asciiTheme="majorHAnsi" w:hAnsiTheme="majorHAnsi"/>
          <w:bCs/>
          <w:sz w:val="24"/>
          <w:szCs w:val="24"/>
        </w:rPr>
        <w:t xml:space="preserve"> фильмов</w:t>
      </w:r>
      <w:r w:rsidRPr="00727750">
        <w:rPr>
          <w:rFonts w:asciiTheme="majorHAnsi" w:hAnsiTheme="majorHAnsi"/>
          <w:bCs/>
          <w:sz w:val="24"/>
          <w:szCs w:val="24"/>
        </w:rPr>
        <w:t xml:space="preserve">: </w:t>
      </w:r>
      <w:r w:rsidR="00A07203" w:rsidRPr="00727750">
        <w:rPr>
          <w:rFonts w:asciiTheme="majorHAnsi" w:hAnsiTheme="majorHAnsi"/>
          <w:bCs/>
          <w:sz w:val="24"/>
          <w:szCs w:val="24"/>
        </w:rPr>
        <w:t>два детектива и один мюзикл.</w:t>
      </w:r>
      <w:r w:rsidR="00E333F6" w:rsidRPr="00727750">
        <w:rPr>
          <w:rFonts w:asciiTheme="majorHAnsi" w:hAnsiTheme="majorHAnsi"/>
          <w:bCs/>
          <w:sz w:val="24"/>
          <w:szCs w:val="24"/>
        </w:rPr>
        <w:t xml:space="preserve"> (Округлить до 3-х знаков после запятой и вывести целое число 1000</w:t>
      </w:r>
      <w:r w:rsidR="00E333F6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E333F6" w:rsidRPr="00727750">
        <w:rPr>
          <w:rFonts w:asciiTheme="majorHAnsi" w:hAnsiTheme="majorHAnsi"/>
          <w:bCs/>
          <w:sz w:val="24"/>
          <w:szCs w:val="24"/>
        </w:rPr>
        <w:t>) .</w:t>
      </w:r>
    </w:p>
    <w:p w14:paraId="4FB272AF" w14:textId="77777777" w:rsidR="004C133A" w:rsidRPr="00727750" w:rsidRDefault="00E64382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151</w:t>
      </w:r>
    </w:p>
    <w:p w14:paraId="0BE67E3E" w14:textId="77777777" w:rsidR="00915EAF" w:rsidRPr="00727750" w:rsidRDefault="00915EAF">
      <w:pPr>
        <w:rPr>
          <w:rFonts w:asciiTheme="majorHAnsi" w:eastAsiaTheme="minorEastAsia" w:hAnsiTheme="majorHAnsi"/>
          <w:bCs/>
          <w:sz w:val="24"/>
          <w:szCs w:val="24"/>
        </w:rPr>
      </w:pPr>
    </w:p>
    <w:p w14:paraId="2485BBC2" w14:textId="77777777" w:rsidR="00E64382" w:rsidRPr="00727750" w:rsidRDefault="00E64382" w:rsidP="00915BBA">
      <w:pPr>
        <w:widowControl w:val="0"/>
        <w:autoSpaceDE w:val="0"/>
        <w:autoSpaceDN w:val="0"/>
        <w:spacing w:before="184" w:after="0" w:line="259" w:lineRule="auto"/>
        <w:ind w:right="102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 xml:space="preserve">В круг была брошена точка. Найти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 </w:t>
      </w:r>
      <w:r w:rsidRPr="00727750">
        <w:rPr>
          <w:rFonts w:asciiTheme="majorHAnsi" w:hAnsiTheme="majorHAnsi"/>
          <w:bCs/>
          <w:sz w:val="24"/>
          <w:szCs w:val="24"/>
        </w:rPr>
        <w:t xml:space="preserve">вероятность </w:t>
      </w:r>
      <w:r w:rsidRPr="00727750">
        <w:rPr>
          <w:rFonts w:asciiTheme="majorHAnsi" w:hAnsiTheme="majorHAnsi"/>
          <w:bCs/>
          <w:spacing w:val="-3"/>
          <w:sz w:val="24"/>
          <w:szCs w:val="24"/>
        </w:rPr>
        <w:t xml:space="preserve">того, </w:t>
      </w:r>
      <w:r w:rsidRPr="00727750">
        <w:rPr>
          <w:rFonts w:asciiTheme="majorHAnsi" w:hAnsiTheme="majorHAnsi"/>
          <w:bCs/>
          <w:sz w:val="24"/>
          <w:szCs w:val="24"/>
        </w:rPr>
        <w:t xml:space="preserve">что брошенная точка оказалась </w:t>
      </w:r>
      <w:r w:rsidR="00E12E2F" w:rsidRPr="00727750">
        <w:rPr>
          <w:rFonts w:asciiTheme="majorHAnsi" w:hAnsiTheme="majorHAnsi"/>
          <w:bCs/>
          <w:sz w:val="24"/>
          <w:szCs w:val="24"/>
        </w:rPr>
        <w:t>вне</w:t>
      </w:r>
      <w:r w:rsidRPr="00727750">
        <w:rPr>
          <w:rFonts w:asciiTheme="majorHAnsi" w:hAnsiTheme="majorHAnsi"/>
          <w:bCs/>
          <w:sz w:val="24"/>
          <w:szCs w:val="24"/>
        </w:rPr>
        <w:t xml:space="preserve"> области</w:t>
      </w:r>
      <w:r w:rsidRPr="00727750">
        <w:rPr>
          <w:rFonts w:asciiTheme="majorHAnsi" w:hAnsiTheme="majorHAnsi"/>
          <w:bCs/>
          <w:spacing w:val="-43"/>
          <w:sz w:val="24"/>
          <w:szCs w:val="24"/>
        </w:rPr>
        <w:t xml:space="preserve"> </w:t>
      </w:r>
      <w:r w:rsidR="00E259EB" w:rsidRPr="00727750">
        <w:rPr>
          <w:rFonts w:asciiTheme="majorHAnsi" w:hAnsiTheme="majorHAnsi"/>
          <w:bCs/>
          <w:spacing w:val="-43"/>
          <w:sz w:val="24"/>
          <w:szCs w:val="24"/>
        </w:rPr>
        <w:t xml:space="preserve"> </w:t>
      </w:r>
      <w:r w:rsidR="00E12E2F" w:rsidRPr="00727750">
        <w:rPr>
          <w:rFonts w:asciiTheme="majorHAnsi" w:hAnsiTheme="majorHAnsi"/>
          <w:bCs/>
          <w:sz w:val="24"/>
          <w:szCs w:val="24"/>
        </w:rPr>
        <w:t>равнобедренного прямоугольного треугольника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="00DA4D89" w:rsidRPr="00727750">
        <w:rPr>
          <w:rFonts w:asciiTheme="majorHAnsi" w:hAnsiTheme="majorHAnsi"/>
          <w:bCs/>
          <w:sz w:val="24"/>
          <w:szCs w:val="24"/>
        </w:rPr>
        <w:t xml:space="preserve">в </w:t>
      </w:r>
      <w:r w:rsidRPr="00727750">
        <w:rPr>
          <w:rFonts w:asciiTheme="majorHAnsi" w:hAnsiTheme="majorHAnsi"/>
          <w:bCs/>
          <w:sz w:val="24"/>
          <w:szCs w:val="24"/>
        </w:rPr>
        <w:t>который вписан в</w:t>
      </w:r>
      <w:r w:rsidRPr="00727750">
        <w:rPr>
          <w:rFonts w:asciiTheme="majorHAnsi" w:hAnsiTheme="majorHAnsi"/>
          <w:bCs/>
          <w:spacing w:val="-8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pacing w:val="-3"/>
          <w:sz w:val="24"/>
          <w:szCs w:val="24"/>
        </w:rPr>
        <w:t>круг.</w:t>
      </w:r>
      <w:r w:rsidR="00CB7EA0" w:rsidRPr="00727750">
        <w:rPr>
          <w:rFonts w:asciiTheme="majorHAnsi" w:hAnsiTheme="majorHAnsi"/>
          <w:bCs/>
          <w:spacing w:val="-3"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Округлить до 3-х знаков после запятой и вывести целое число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) .  </w:t>
      </w:r>
    </w:p>
    <w:p w14:paraId="3980D3E6" w14:textId="77777777" w:rsidR="00E64382" w:rsidRPr="00727750" w:rsidRDefault="00E12E2F" w:rsidP="00E32E69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682</w:t>
      </w:r>
    </w:p>
    <w:p w14:paraId="1E4DF0E7" w14:textId="77777777" w:rsidR="00915EAF" w:rsidRPr="00727750" w:rsidRDefault="00915EAF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2F1F994C" w14:textId="77777777" w:rsidR="00915BBA" w:rsidRPr="00727750" w:rsidRDefault="00915BBA" w:rsidP="00915BBA">
      <w:pPr>
        <w:widowControl w:val="0"/>
        <w:tabs>
          <w:tab w:val="left" w:pos="0"/>
        </w:tabs>
        <w:autoSpaceDE w:val="0"/>
        <w:autoSpaceDN w:val="0"/>
        <w:spacing w:before="160" w:after="0" w:line="256" w:lineRule="auto"/>
        <w:ind w:right="104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Случайным образом выбраны два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 неотрицательных</w:t>
      </w:r>
      <w:r w:rsidRPr="00727750">
        <w:rPr>
          <w:rFonts w:asciiTheme="majorHAnsi" w:hAnsiTheme="majorHAnsi"/>
          <w:bCs/>
          <w:sz w:val="24"/>
          <w:szCs w:val="24"/>
        </w:rPr>
        <w:t xml:space="preserve"> действительных числа </w:t>
      </w:r>
      <w:r w:rsidRPr="00727750">
        <w:rPr>
          <w:rFonts w:asciiTheme="majorHAnsi" w:hAnsiTheme="majorHAnsi"/>
          <w:bCs/>
          <w:i/>
          <w:sz w:val="24"/>
          <w:szCs w:val="24"/>
          <w:lang w:val="en-US"/>
        </w:rPr>
        <w:t>x</w:t>
      </w:r>
      <w:r w:rsidRPr="00727750">
        <w:rPr>
          <w:rFonts w:asciiTheme="majorHAnsi" w:hAnsiTheme="majorHAnsi"/>
          <w:bCs/>
          <w:sz w:val="24"/>
          <w:szCs w:val="24"/>
        </w:rPr>
        <w:t xml:space="preserve"> и </w:t>
      </w:r>
      <w:r w:rsidRPr="00727750">
        <w:rPr>
          <w:rFonts w:asciiTheme="majorHAnsi" w:hAnsiTheme="majorHAnsi"/>
          <w:bCs/>
          <w:i/>
          <w:sz w:val="24"/>
          <w:szCs w:val="24"/>
          <w:lang w:val="en-US"/>
        </w:rPr>
        <w:t>y</w:t>
      </w:r>
      <w:r w:rsidRPr="00727750">
        <w:rPr>
          <w:rFonts w:asciiTheme="majorHAnsi" w:hAnsiTheme="majorHAnsi"/>
          <w:bCs/>
          <w:sz w:val="24"/>
          <w:szCs w:val="24"/>
        </w:rPr>
        <w:t xml:space="preserve">, таких, что </w:t>
      </w:r>
      <w:r w:rsidR="008B14D6" w:rsidRPr="00727750">
        <w:rPr>
          <w:rFonts w:asciiTheme="majorHAnsi" w:hAnsiTheme="majorHAnsi"/>
          <w:bCs/>
          <w:sz w:val="24"/>
          <w:szCs w:val="24"/>
        </w:rPr>
        <w:t>сумма их модулей</w:t>
      </w:r>
      <w:r w:rsidRPr="00727750">
        <w:rPr>
          <w:rFonts w:asciiTheme="majorHAnsi" w:hAnsiTheme="majorHAnsi"/>
          <w:bCs/>
          <w:sz w:val="24"/>
          <w:szCs w:val="24"/>
        </w:rPr>
        <w:t xml:space="preserve"> не превышает </w:t>
      </w:r>
      <w:r w:rsidR="00327D53" w:rsidRPr="00727750">
        <w:rPr>
          <w:rFonts w:asciiTheme="majorHAnsi" w:hAnsiTheme="majorHAnsi"/>
          <w:bCs/>
          <w:sz w:val="24"/>
          <w:szCs w:val="24"/>
        </w:rPr>
        <w:t>3</w:t>
      </w:r>
      <w:r w:rsidRPr="00727750">
        <w:rPr>
          <w:rFonts w:asciiTheme="majorHAnsi" w:hAnsiTheme="majorHAnsi"/>
          <w:bCs/>
          <w:sz w:val="24"/>
          <w:szCs w:val="24"/>
        </w:rPr>
        <w:t xml:space="preserve">. Найти вероятность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/>
          <w:bCs/>
          <w:sz w:val="24"/>
          <w:szCs w:val="24"/>
        </w:rPr>
        <w:t xml:space="preserve">того, что </w:t>
      </w:r>
      <w:r w:rsidR="008B14D6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сумма их квадрат</w:t>
      </w:r>
      <w:r w:rsidR="008B14D6" w:rsidRPr="00727750">
        <w:rPr>
          <w:rFonts w:asciiTheme="majorHAnsi" w:hAnsiTheme="majorHAnsi"/>
          <w:bCs/>
          <w:sz w:val="24"/>
          <w:szCs w:val="24"/>
        </w:rPr>
        <w:t>о</w:t>
      </w:r>
      <w:r w:rsidRPr="00727750">
        <w:rPr>
          <w:rFonts w:asciiTheme="majorHAnsi" w:hAnsiTheme="majorHAnsi"/>
          <w:bCs/>
          <w:sz w:val="24"/>
          <w:szCs w:val="24"/>
        </w:rPr>
        <w:t>в не превышает</w:t>
      </w:r>
      <w:r w:rsidR="008B14D6" w:rsidRPr="00727750">
        <w:rPr>
          <w:rFonts w:asciiTheme="majorHAnsi" w:hAnsiTheme="majorHAnsi"/>
          <w:bCs/>
          <w:sz w:val="24"/>
          <w:szCs w:val="24"/>
        </w:rPr>
        <w:t xml:space="preserve"> 4.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(Округлить до 3-х знаков после запятой и вывести целое число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6A48C81B" w14:textId="77777777" w:rsidR="00E64382" w:rsidRPr="00727750" w:rsidRDefault="00327D53" w:rsidP="00E32E69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 xml:space="preserve">698 </w:t>
      </w:r>
    </w:p>
    <w:p w14:paraId="0531A94D" w14:textId="77777777" w:rsidR="00915EAF" w:rsidRPr="00727750" w:rsidRDefault="00915EAF" w:rsidP="00E32E69">
      <w:pPr>
        <w:rPr>
          <w:rFonts w:asciiTheme="majorHAnsi" w:eastAsiaTheme="minorEastAsia" w:hAnsiTheme="majorHAnsi"/>
          <w:bCs/>
          <w:sz w:val="24"/>
          <w:szCs w:val="24"/>
        </w:rPr>
      </w:pPr>
    </w:p>
    <w:p w14:paraId="5D389B41" w14:textId="77777777" w:rsidR="0024520F" w:rsidRPr="00727750" w:rsidRDefault="0024520F" w:rsidP="0024520F">
      <w:pPr>
        <w:widowControl w:val="0"/>
        <w:tabs>
          <w:tab w:val="left" w:pos="1135"/>
        </w:tabs>
        <w:autoSpaceDE w:val="0"/>
        <w:autoSpaceDN w:val="0"/>
        <w:spacing w:before="160" w:after="0" w:line="259" w:lineRule="auto"/>
        <w:ind w:right="101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 xml:space="preserve"> Два</w:t>
      </w:r>
      <w:r w:rsidRPr="00727750">
        <w:rPr>
          <w:rFonts w:asciiTheme="majorHAnsi" w:hAnsiTheme="majorHAnsi"/>
          <w:bCs/>
          <w:spacing w:val="-20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человека</w:t>
      </w:r>
      <w:r w:rsidRPr="00727750">
        <w:rPr>
          <w:rFonts w:asciiTheme="majorHAnsi" w:hAnsiTheme="majorHAnsi"/>
          <w:bCs/>
          <w:spacing w:val="-15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прилетают</w:t>
      </w:r>
      <w:r w:rsidRPr="00727750">
        <w:rPr>
          <w:rFonts w:asciiTheme="majorHAnsi" w:hAnsiTheme="majorHAnsi"/>
          <w:bCs/>
          <w:spacing w:val="-18"/>
          <w:sz w:val="24"/>
          <w:szCs w:val="24"/>
        </w:rPr>
        <w:t xml:space="preserve"> на разных самолётах </w:t>
      </w:r>
      <w:r w:rsidRPr="00727750">
        <w:rPr>
          <w:rFonts w:asciiTheme="majorHAnsi" w:hAnsiTheme="majorHAns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pacing w:val="-16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один</w:t>
      </w:r>
      <w:r w:rsidRPr="00727750">
        <w:rPr>
          <w:rFonts w:asciiTheme="majorHAnsi" w:hAnsiTheme="majorHAnsi"/>
          <w:bCs/>
          <w:spacing w:val="-19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аэропорт.</w:t>
      </w:r>
      <w:r w:rsidRPr="00727750">
        <w:rPr>
          <w:rFonts w:asciiTheme="majorHAnsi" w:hAnsiTheme="majorHAnsi"/>
          <w:bCs/>
          <w:spacing w:val="-16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Время</w:t>
      </w:r>
      <w:r w:rsidRPr="00727750">
        <w:rPr>
          <w:rFonts w:asciiTheme="majorHAnsi" w:hAnsiTheme="majorHAnsi"/>
          <w:bCs/>
          <w:spacing w:val="-15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прилета</w:t>
      </w:r>
      <w:r w:rsidRPr="00727750">
        <w:rPr>
          <w:rFonts w:asciiTheme="majorHAnsi" w:hAnsiTheme="majorHAnsi"/>
          <w:bCs/>
          <w:spacing w:val="-15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 xml:space="preserve">обоих </w:t>
      </w:r>
      <w:r w:rsidR="004212B5" w:rsidRPr="00727750">
        <w:rPr>
          <w:rFonts w:asciiTheme="majorHAnsi" w:hAnsiTheme="majorHAnsi"/>
          <w:bCs/>
          <w:sz w:val="24"/>
          <w:szCs w:val="24"/>
        </w:rPr>
        <w:t>равновероятное</w:t>
      </w:r>
      <w:r w:rsidRPr="00727750">
        <w:rPr>
          <w:rFonts w:asciiTheme="majorHAnsi" w:hAnsiTheme="majorHAnsi"/>
          <w:bCs/>
          <w:sz w:val="24"/>
          <w:szCs w:val="24"/>
        </w:rPr>
        <w:t xml:space="preserve"> в течение полутора часов. Какова вероятность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/>
          <w:bCs/>
          <w:sz w:val="24"/>
          <w:szCs w:val="24"/>
        </w:rPr>
        <w:t>встречи этих людей в отделении выдачи багажа,</w:t>
      </w:r>
      <w:r w:rsidRPr="00727750">
        <w:rPr>
          <w:rFonts w:asciiTheme="majorHAnsi" w:hAnsiTheme="majorHAnsi"/>
          <w:bCs/>
          <w:spacing w:val="-5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если</w:t>
      </w:r>
      <w:r w:rsidRPr="00727750">
        <w:rPr>
          <w:rFonts w:asciiTheme="majorHAnsi" w:hAnsiTheme="majorHAnsi"/>
          <w:bCs/>
          <w:spacing w:val="-5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каждый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из</w:t>
      </w:r>
      <w:r w:rsidRPr="00727750">
        <w:rPr>
          <w:rFonts w:asciiTheme="majorHAnsi" w:hAnsiTheme="majorHAnsi"/>
          <w:bCs/>
          <w:spacing w:val="-7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них</w:t>
      </w:r>
      <w:r w:rsidRPr="00727750">
        <w:rPr>
          <w:rFonts w:asciiTheme="majorHAnsi" w:hAnsiTheme="majorHAnsi"/>
          <w:bCs/>
          <w:spacing w:val="-8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ожидает</w:t>
      </w:r>
      <w:r w:rsidRPr="00727750">
        <w:rPr>
          <w:rFonts w:asciiTheme="majorHAnsi" w:hAnsiTheme="majorHAnsi"/>
          <w:bCs/>
          <w:spacing w:val="-7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выдачи</w:t>
      </w:r>
      <w:r w:rsidRPr="00727750">
        <w:rPr>
          <w:rFonts w:asciiTheme="majorHAnsi" w:hAnsiTheme="majorHAnsi"/>
          <w:bCs/>
          <w:spacing w:val="-5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багажа</w:t>
      </w:r>
      <w:r w:rsidRPr="00727750">
        <w:rPr>
          <w:rFonts w:asciiTheme="majorHAnsi" w:hAnsiTheme="majorHAnsi"/>
          <w:bCs/>
          <w:spacing w:val="-10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20</w:t>
      </w:r>
      <w:r w:rsidRPr="00727750">
        <w:rPr>
          <w:rFonts w:asciiTheme="majorHAnsi" w:hAnsiTheme="majorHAnsi"/>
          <w:bCs/>
          <w:spacing w:val="-4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минут</w:t>
      </w:r>
      <w:r w:rsidRPr="00727750">
        <w:rPr>
          <w:rFonts w:asciiTheme="majorHAnsi" w:hAnsiTheme="majorHAnsi"/>
          <w:bCs/>
          <w:spacing w:val="-3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в</w:t>
      </w:r>
      <w:r w:rsidRPr="00727750">
        <w:rPr>
          <w:rFonts w:asciiTheme="majorHAnsi" w:hAnsiTheme="majorHAnsi"/>
          <w:bCs/>
          <w:spacing w:val="-4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одном и том же</w:t>
      </w:r>
      <w:r w:rsidRPr="00727750">
        <w:rPr>
          <w:rFonts w:asciiTheme="majorHAnsi" w:hAnsiTheme="majorHAnsi"/>
          <w:bCs/>
          <w:spacing w:val="-3"/>
          <w:sz w:val="24"/>
          <w:szCs w:val="24"/>
        </w:rPr>
        <w:t xml:space="preserve"> </w:t>
      </w:r>
      <w:r w:rsidR="004212B5" w:rsidRPr="00727750">
        <w:rPr>
          <w:rFonts w:asciiTheme="majorHAnsi" w:hAnsiTheme="majorHAnsi"/>
          <w:bCs/>
          <w:sz w:val="24"/>
          <w:szCs w:val="24"/>
        </w:rPr>
        <w:t>пункте</w:t>
      </w:r>
      <w:r w:rsidRPr="00727750">
        <w:rPr>
          <w:rFonts w:asciiTheme="majorHAnsi" w:hAnsiTheme="majorHAnsi"/>
          <w:bCs/>
          <w:sz w:val="24"/>
          <w:szCs w:val="24"/>
        </w:rPr>
        <w:t>)?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(Округлить до 3-х знаков после запятой и вывести целое число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) .  </w:t>
      </w:r>
    </w:p>
    <w:p w14:paraId="5FA8F3DD" w14:textId="77777777" w:rsidR="00915EAF" w:rsidRPr="00727750" w:rsidRDefault="004212B5" w:rsidP="00915EAF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 xml:space="preserve">395 </w:t>
      </w:r>
    </w:p>
    <w:p w14:paraId="6FA04AA9" w14:textId="77777777" w:rsidR="00915EAF" w:rsidRPr="00727750" w:rsidRDefault="00915EAF" w:rsidP="00915EAF">
      <w:pPr>
        <w:rPr>
          <w:rFonts w:asciiTheme="majorHAnsi" w:hAnsiTheme="majorHAnsi"/>
          <w:bCs/>
          <w:sz w:val="24"/>
          <w:szCs w:val="24"/>
        </w:rPr>
      </w:pPr>
    </w:p>
    <w:p w14:paraId="735D2C61" w14:textId="77777777" w:rsidR="00C73D31" w:rsidRPr="00727750" w:rsidRDefault="00C73D31" w:rsidP="00915EAF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 xml:space="preserve">Комплексное число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z</w:t>
      </w:r>
      <w:r w:rsidRPr="00727750">
        <w:rPr>
          <w:rFonts w:asciiTheme="majorHAnsi" w:hAnsiTheme="majorHAnsi"/>
          <w:bCs/>
          <w:sz w:val="24"/>
          <w:szCs w:val="24"/>
        </w:rPr>
        <w:t xml:space="preserve"> удовлетворяет условию: сумма </w:t>
      </w:r>
      <w:r w:rsidR="00F60828" w:rsidRPr="00727750">
        <w:rPr>
          <w:rFonts w:asciiTheme="majorHAnsi" w:hAnsiTheme="majorHAnsi"/>
          <w:bCs/>
          <w:sz w:val="24"/>
          <w:szCs w:val="24"/>
        </w:rPr>
        <w:t xml:space="preserve">модулей </w:t>
      </w:r>
      <w:r w:rsidRPr="00727750">
        <w:rPr>
          <w:rFonts w:asciiTheme="majorHAnsi" w:hAnsiTheme="majorHAnsi"/>
          <w:bCs/>
          <w:sz w:val="24"/>
          <w:szCs w:val="24"/>
        </w:rPr>
        <w:t xml:space="preserve">его действительной и мнимой части не превосходит </w:t>
      </w:r>
      <w:r w:rsidR="001A6A5B" w:rsidRPr="00727750">
        <w:rPr>
          <w:rFonts w:asciiTheme="majorHAnsi" w:hAnsiTheme="majorHAnsi"/>
          <w:bCs/>
          <w:sz w:val="24"/>
          <w:szCs w:val="24"/>
        </w:rPr>
        <w:t>2</w:t>
      </w:r>
      <w:r w:rsidRPr="00727750">
        <w:rPr>
          <w:rFonts w:asciiTheme="majorHAnsi" w:hAnsiTheme="majorHAnsi"/>
          <w:bCs/>
          <w:sz w:val="24"/>
          <w:szCs w:val="24"/>
        </w:rPr>
        <w:t>. Найти вероятность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pacing w:val="-3"/>
          <w:sz w:val="24"/>
          <w:szCs w:val="24"/>
        </w:rPr>
        <w:t xml:space="preserve">того, </w:t>
      </w:r>
      <w:r w:rsidRPr="00727750">
        <w:rPr>
          <w:rFonts w:asciiTheme="majorHAnsi" w:hAnsiTheme="majorHAnsi"/>
          <w:bCs/>
          <w:spacing w:val="-2"/>
          <w:sz w:val="24"/>
          <w:szCs w:val="24"/>
        </w:rPr>
        <w:t xml:space="preserve">что </w:t>
      </w:r>
      <w:r w:rsidRPr="00727750">
        <w:rPr>
          <w:rFonts w:asciiTheme="majorHAnsi" w:hAnsiTheme="majorHAnsi"/>
          <w:bCs/>
          <w:position w:val="1"/>
          <w:sz w:val="24"/>
          <w:szCs w:val="24"/>
        </w:rPr>
        <w:t>|</w:t>
      </w:r>
      <w:r w:rsidRPr="00727750">
        <w:rPr>
          <w:rFonts w:asciiTheme="majorHAnsi" w:hAnsiTheme="majorHAnsi"/>
          <w:bCs/>
          <w:i/>
          <w:sz w:val="24"/>
          <w:szCs w:val="24"/>
        </w:rPr>
        <w:t>z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 </w:t>
      </w:r>
      <w:r w:rsidRPr="00727750">
        <w:rPr>
          <w:rFonts w:asciiTheme="majorHAnsi" w:hAnsiTheme="majorHAnsi"/>
          <w:bCs/>
          <w:sz w:val="24"/>
          <w:szCs w:val="24"/>
        </w:rPr>
        <w:t>−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 </w:t>
      </w:r>
      <w:r w:rsidR="001A6A5B" w:rsidRPr="00727750">
        <w:rPr>
          <w:rFonts w:asciiTheme="majorHAnsi" w:hAnsiTheme="majorHAnsi"/>
          <w:bCs/>
          <w:sz w:val="24"/>
          <w:szCs w:val="24"/>
        </w:rPr>
        <w:t>2</w:t>
      </w:r>
      <w:r w:rsidRPr="00727750">
        <w:rPr>
          <w:rFonts w:asciiTheme="majorHAnsi" w:hAnsiTheme="majorHAnsi"/>
          <w:bCs/>
          <w:position w:val="1"/>
          <w:sz w:val="24"/>
          <w:szCs w:val="24"/>
        </w:rPr>
        <w:t>|</w:t>
      </w:r>
      <w:r w:rsidRPr="00727750">
        <w:rPr>
          <w:rFonts w:asciiTheme="majorHAnsi" w:hAnsiTheme="majorHAnsi"/>
          <w:bCs/>
          <w:position w:val="1"/>
          <w:sz w:val="24"/>
          <w:szCs w:val="24"/>
          <w:lang w:val="en-US"/>
        </w:rPr>
        <w:t> </w:t>
      </w:r>
      <w:r w:rsidRPr="00727750">
        <w:rPr>
          <w:rFonts w:asciiTheme="majorHAnsi" w:hAnsiTheme="majorHAnsi"/>
          <w:bCs/>
          <w:sz w:val="24"/>
          <w:szCs w:val="24"/>
        </w:rPr>
        <w:t>≤</w:t>
      </w:r>
      <w:r w:rsidRPr="00727750">
        <w:rPr>
          <w:rFonts w:asciiTheme="majorHAnsi" w:hAnsiTheme="majorHAnsi"/>
          <w:bCs/>
          <w:spacing w:val="41"/>
          <w:sz w:val="24"/>
          <w:szCs w:val="24"/>
          <w:lang w:val="en-US"/>
        </w:rPr>
        <w:t> </w:t>
      </w:r>
      <w:r w:rsidR="001A6A5B" w:rsidRPr="00727750">
        <w:rPr>
          <w:rFonts w:asciiTheme="majorHAnsi" w:hAnsiTheme="majorHAnsi"/>
          <w:bCs/>
          <w:sz w:val="24"/>
          <w:szCs w:val="24"/>
        </w:rPr>
        <w:t>2</w:t>
      </w:r>
      <w:r w:rsidRPr="00727750">
        <w:rPr>
          <w:rFonts w:asciiTheme="majorHAnsi" w:hAnsiTheme="majorHAnsi"/>
          <w:bCs/>
          <w:sz w:val="24"/>
          <w:szCs w:val="24"/>
        </w:rPr>
        <w:t>.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(Округлить до 3-х знаков после запятой и вывести целое число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) .  </w:t>
      </w:r>
    </w:p>
    <w:p w14:paraId="587C7029" w14:textId="77777777" w:rsidR="00E64382" w:rsidRPr="00727750" w:rsidRDefault="001A6A5B" w:rsidP="00E32E69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393</w:t>
      </w:r>
    </w:p>
    <w:p w14:paraId="38E7B687" w14:textId="77777777" w:rsidR="00915EAF" w:rsidRPr="00727750" w:rsidRDefault="00915EAF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2C522685" w14:textId="77777777" w:rsidR="001A6A5B" w:rsidRPr="00727750" w:rsidRDefault="00F60828" w:rsidP="001A6A5B">
      <w:pPr>
        <w:widowControl w:val="0"/>
        <w:autoSpaceDE w:val="0"/>
        <w:autoSpaceDN w:val="0"/>
        <w:spacing w:before="157" w:after="0" w:line="259" w:lineRule="auto"/>
        <w:ind w:right="100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pacing w:val="-19"/>
          <w:sz w:val="24"/>
          <w:szCs w:val="24"/>
        </w:rPr>
        <w:t xml:space="preserve"> круговой </w:t>
      </w:r>
      <w:r w:rsidRPr="00727750">
        <w:rPr>
          <w:rFonts w:asciiTheme="majorHAnsi" w:hAnsiTheme="majorHAnsi"/>
          <w:bCs/>
          <w:sz w:val="24"/>
          <w:szCs w:val="24"/>
        </w:rPr>
        <w:t>цилиндр,</w:t>
      </w:r>
      <w:r w:rsidRPr="00727750">
        <w:rPr>
          <w:rFonts w:asciiTheme="majorHAnsi" w:hAnsiTheme="majorHAnsi"/>
          <w:bCs/>
          <w:spacing w:val="-14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у</w:t>
      </w:r>
      <w:r w:rsidRPr="00727750">
        <w:rPr>
          <w:rFonts w:asciiTheme="majorHAnsi" w:hAnsiTheme="majorHAnsi"/>
          <w:bCs/>
          <w:spacing w:val="-22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которого</w:t>
      </w:r>
      <w:r w:rsidRPr="00727750">
        <w:rPr>
          <w:rFonts w:asciiTheme="majorHAnsi" w:hAnsiTheme="majorHAnsi"/>
          <w:bCs/>
          <w:spacing w:val="-18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радиус</w:t>
      </w:r>
      <w:r w:rsidRPr="00727750">
        <w:rPr>
          <w:rFonts w:asciiTheme="majorHAnsi" w:hAnsiTheme="majorHAnsi"/>
          <w:bCs/>
          <w:spacing w:val="-13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основания</w:t>
      </w:r>
      <w:r w:rsidRPr="00727750">
        <w:rPr>
          <w:rFonts w:asciiTheme="majorHAnsi" w:hAnsiTheme="majorHAnsi"/>
          <w:bCs/>
          <w:spacing w:val="-15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pacing w:val="-14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 xml:space="preserve">три раза меньше чем высота, бросили </w:t>
      </w:r>
      <w:r w:rsidRPr="00727750">
        <w:rPr>
          <w:rFonts w:asciiTheme="majorHAnsi" w:hAnsiTheme="majorHAnsi"/>
          <w:bCs/>
          <w:spacing w:val="-2"/>
          <w:sz w:val="24"/>
          <w:szCs w:val="24"/>
        </w:rPr>
        <w:t xml:space="preserve">точку. </w:t>
      </w:r>
      <w:r w:rsidRPr="00727750">
        <w:rPr>
          <w:rFonts w:asciiTheme="majorHAnsi" w:hAnsiTheme="majorHAnsi"/>
          <w:bCs/>
          <w:sz w:val="24"/>
          <w:szCs w:val="24"/>
        </w:rPr>
        <w:t xml:space="preserve">Найти вероятность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/>
          <w:bCs/>
          <w:spacing w:val="-3"/>
          <w:sz w:val="24"/>
          <w:szCs w:val="24"/>
        </w:rPr>
        <w:t xml:space="preserve">того, </w:t>
      </w:r>
      <w:r w:rsidRPr="00727750">
        <w:rPr>
          <w:rFonts w:asciiTheme="majorHAnsi" w:hAnsiTheme="majorHAnsi"/>
          <w:bCs/>
          <w:sz w:val="24"/>
          <w:szCs w:val="24"/>
        </w:rPr>
        <w:t>что брошенная точка оказалась в области вписанного в</w:t>
      </w:r>
      <w:r w:rsidRPr="00727750">
        <w:rPr>
          <w:rFonts w:asciiTheme="majorHAnsi" w:hAnsiTheme="majorHAnsi"/>
          <w:bCs/>
          <w:spacing w:val="-9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цилиндр прямоугольного параллелепипеда, в основании которого квадрат</w:t>
      </w:r>
      <w:r w:rsidR="001A6A5B" w:rsidRPr="00727750">
        <w:rPr>
          <w:rFonts w:asciiTheme="majorHAnsi" w:hAnsiTheme="majorHAnsi"/>
          <w:bCs/>
          <w:sz w:val="24"/>
          <w:szCs w:val="24"/>
        </w:rPr>
        <w:t>.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(Округлить до 3-х знаков после запятой и вывести целое число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) .  </w:t>
      </w:r>
    </w:p>
    <w:p w14:paraId="669C8F1C" w14:textId="77777777" w:rsidR="00915EAF" w:rsidRPr="00727750" w:rsidRDefault="006744A9" w:rsidP="00E32E69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 xml:space="preserve">637 </w:t>
      </w:r>
    </w:p>
    <w:p w14:paraId="1F2B1A5D" w14:textId="77777777" w:rsidR="00E80332" w:rsidRPr="00727750" w:rsidRDefault="00E80332" w:rsidP="00E80332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В коробке двадцать деталей.  Среди  них десять – стандартные,  восемь – отличного качества и две – бракованные. Наугад взяли шесть деталей.  Какова вероятность  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  того, что среди этих шести одна бракованная и две отличного качества. (Округлить до 3-х знаков после запятой и вывести целое число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</w:t>
      </w:r>
    </w:p>
    <w:p w14:paraId="539F188F" w14:textId="77777777" w:rsidR="00E80332" w:rsidRPr="00727750" w:rsidRDefault="00E80332" w:rsidP="00E80332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173</w:t>
      </w:r>
    </w:p>
    <w:p w14:paraId="197DF753" w14:textId="77777777" w:rsidR="00E80332" w:rsidRPr="00727750" w:rsidRDefault="00E80332" w:rsidP="00E80332">
      <w:pPr>
        <w:rPr>
          <w:rFonts w:asciiTheme="majorHAnsi" w:hAnsiTheme="majorHAnsi"/>
          <w:bCs/>
          <w:sz w:val="24"/>
          <w:szCs w:val="24"/>
        </w:rPr>
      </w:pPr>
    </w:p>
    <w:p w14:paraId="1085E8AC" w14:textId="77777777" w:rsidR="00E80332" w:rsidRPr="00727750" w:rsidRDefault="00E80332" w:rsidP="00E80332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В урне 7 белых, 7 черных и 4 красных шара. Из урны наугад сразу вынимают пять шаров. Найти вероятность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того, что вытащили  2 белых и 2 чёрных.  </w:t>
      </w:r>
      <w:r w:rsidRPr="00727750">
        <w:rPr>
          <w:rFonts w:asciiTheme="majorHAnsi" w:hAnsiTheme="majorHAnsi"/>
          <w:bCs/>
          <w:sz w:val="24"/>
          <w:szCs w:val="24"/>
        </w:rPr>
        <w:t>(Округлить до 3-х знаков после запятой и вывести целое число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</w:t>
      </w:r>
    </w:p>
    <w:p w14:paraId="7C3BC6D4" w14:textId="77777777" w:rsidR="00E80332" w:rsidRPr="00727750" w:rsidRDefault="00E80332" w:rsidP="00E80332">
      <w:pPr>
        <w:rPr>
          <w:rFonts w:asciiTheme="majorHAnsi" w:eastAsiaTheme="minorEastAsia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206</w:t>
      </w:r>
    </w:p>
    <w:p w14:paraId="1C47A3A3" w14:textId="77777777" w:rsidR="00E80332" w:rsidRPr="00727750" w:rsidRDefault="00E80332" w:rsidP="00E80332">
      <w:pPr>
        <w:widowControl w:val="0"/>
        <w:tabs>
          <w:tab w:val="left" w:pos="1080"/>
        </w:tabs>
        <w:spacing w:line="240" w:lineRule="auto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 xml:space="preserve">Имеется пятнадцать чашек. Из них: пять синих, шесть  голубых и четыре белых. Компания из шести человек садится пить чай и случайным образом выбирает </w:t>
      </w:r>
      <w:r w:rsidRPr="00727750">
        <w:rPr>
          <w:rFonts w:asciiTheme="majorHAnsi" w:hAnsiTheme="majorHAnsi"/>
          <w:bCs/>
          <w:sz w:val="24"/>
          <w:szCs w:val="24"/>
        </w:rPr>
        <w:lastRenderedPageBreak/>
        <w:t>чашки.  Какова вероятность 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 того, что среди шести выбранных: три синих, одна голубая. (Округлить до 3-х знаков после запятой и вывести целое число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</w:t>
      </w:r>
    </w:p>
    <w:p w14:paraId="035D57FF" w14:textId="77777777" w:rsidR="00E80332" w:rsidRPr="00727750" w:rsidRDefault="00E80332" w:rsidP="00E80332">
      <w:pPr>
        <w:widowControl w:val="0"/>
        <w:tabs>
          <w:tab w:val="left" w:pos="1080"/>
        </w:tabs>
        <w:spacing w:line="240" w:lineRule="auto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72</w:t>
      </w:r>
    </w:p>
    <w:p w14:paraId="2F057275" w14:textId="77777777" w:rsidR="00E80332" w:rsidRPr="00727750" w:rsidRDefault="00E80332" w:rsidP="00E80332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 xml:space="preserve"> Мама испекла 19 блинчиков: 7 с сыром,  5 с мясом и 7 с творогом. Петя наугад схватил семь блинчиков. Найти вероятность  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  того, что Петя  выбрал   2 блинчика с сыром, 2 с мясом и 3 с творогом. (Округлить до 3-х знаков после запятой и вывести целое число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7F04BB68" w14:textId="77777777" w:rsidR="00E80332" w:rsidRPr="00727750" w:rsidRDefault="00E80332" w:rsidP="00E80332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146</w:t>
      </w:r>
    </w:p>
    <w:p w14:paraId="73967ADE" w14:textId="77777777" w:rsidR="00E80332" w:rsidRPr="00727750" w:rsidRDefault="00E80332" w:rsidP="00E80332">
      <w:pPr>
        <w:rPr>
          <w:rFonts w:asciiTheme="majorHAnsi" w:eastAsiaTheme="minorEastAsia" w:hAnsiTheme="majorHAnsi"/>
          <w:bCs/>
          <w:sz w:val="24"/>
          <w:szCs w:val="24"/>
        </w:rPr>
      </w:pPr>
    </w:p>
    <w:p w14:paraId="6EF47AAD" w14:textId="77777777" w:rsidR="00E80332" w:rsidRPr="00727750" w:rsidRDefault="00E80332" w:rsidP="00E80332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Пете дали ссылки на  17 файлов с фильмами: 7 детективов, 6 комедий и  4 мюзикла. Для просмотра Петя наугад скачал  и просмотрел 5 фильмов. Найти вероятность 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 того, что среди скачанных фильмов: 2 детектива и 1 </w:t>
      </w:r>
      <w:r w:rsidR="00806C8D" w:rsidRPr="00727750">
        <w:rPr>
          <w:rFonts w:asciiTheme="majorHAnsi" w:hAnsiTheme="majorHAnsi"/>
          <w:bCs/>
          <w:sz w:val="24"/>
          <w:szCs w:val="24"/>
        </w:rPr>
        <w:t>комедия</w:t>
      </w:r>
      <w:r w:rsidRPr="00727750">
        <w:rPr>
          <w:rFonts w:asciiTheme="majorHAnsi" w:hAnsiTheme="majorHAnsi"/>
          <w:bCs/>
          <w:sz w:val="24"/>
          <w:szCs w:val="24"/>
        </w:rPr>
        <w:t>. (Округлить до 3-х знаков после запятой и вывести целое число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</w:t>
      </w:r>
      <w:r w:rsidR="00806C8D" w:rsidRPr="00727750">
        <w:rPr>
          <w:rFonts w:asciiTheme="majorHAnsi" w:hAnsiTheme="majorHAnsi"/>
          <w:bCs/>
          <w:sz w:val="24"/>
          <w:szCs w:val="24"/>
        </w:rPr>
        <w:t>.</w:t>
      </w:r>
    </w:p>
    <w:p w14:paraId="34132B92" w14:textId="77777777" w:rsidR="00E80332" w:rsidRPr="00727750" w:rsidRDefault="00E80332" w:rsidP="00E80332">
      <w:pPr>
        <w:rPr>
          <w:rFonts w:asciiTheme="majorHAnsi" w:eastAsiaTheme="minorEastAsia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122</w:t>
      </w:r>
    </w:p>
    <w:p w14:paraId="5E7B4918" w14:textId="77777777" w:rsidR="001425C9" w:rsidRPr="00727750" w:rsidRDefault="001425C9" w:rsidP="00E32E69">
      <w:pPr>
        <w:rPr>
          <w:rFonts w:asciiTheme="majorHAnsi" w:hAnsiTheme="majorHAnsi"/>
          <w:bCs/>
          <w:sz w:val="24"/>
          <w:szCs w:val="24"/>
        </w:rPr>
      </w:pPr>
    </w:p>
    <w:p w14:paraId="3AAFFB61" w14:textId="77777777" w:rsidR="00013541" w:rsidRPr="00727750" w:rsidRDefault="00A0380C" w:rsidP="00013541">
      <w:pPr>
        <w:jc w:val="center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Т</w:t>
      </w:r>
      <w:r w:rsidR="00915EAF" w:rsidRPr="00727750">
        <w:rPr>
          <w:rFonts w:asciiTheme="majorHAnsi" w:hAnsiTheme="majorHAnsi"/>
          <w:bCs/>
          <w:sz w:val="24"/>
          <w:szCs w:val="24"/>
        </w:rPr>
        <w:t xml:space="preserve">ема </w:t>
      </w:r>
      <w:r w:rsidRPr="00727750">
        <w:rPr>
          <w:rFonts w:asciiTheme="majorHAnsi" w:hAnsiTheme="majorHAnsi"/>
          <w:bCs/>
          <w:sz w:val="24"/>
          <w:szCs w:val="24"/>
        </w:rPr>
        <w:t>2. Произведение вероятностей</w:t>
      </w:r>
      <w:r w:rsidR="00013541" w:rsidRPr="00727750">
        <w:rPr>
          <w:rFonts w:asciiTheme="majorHAnsi" w:hAnsiTheme="majorHAnsi"/>
          <w:bCs/>
          <w:sz w:val="24"/>
          <w:szCs w:val="24"/>
        </w:rPr>
        <w:t>.</w:t>
      </w:r>
    </w:p>
    <w:p w14:paraId="0C4B9407" w14:textId="77777777" w:rsidR="007C5961" w:rsidRPr="00727750" w:rsidRDefault="007C5961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4A7A9793" w14:textId="77777777" w:rsidR="007C5961" w:rsidRPr="00727750" w:rsidRDefault="007C5961" w:rsidP="007C5961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Всхожесть семян моркови, гороха и свёклы составляет: </w:t>
      </w:r>
      <w:r w:rsidR="00223222" w:rsidRPr="00727750">
        <w:rPr>
          <w:rFonts w:asciiTheme="majorHAnsi" w:hAnsiTheme="majorHAnsi" w:cs="Times New Roman"/>
          <w:bCs/>
          <w:sz w:val="24"/>
          <w:szCs w:val="24"/>
        </w:rPr>
        <w:t>9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0%, 60% и </w:t>
      </w:r>
      <w:r w:rsidR="00223222" w:rsidRPr="00727750">
        <w:rPr>
          <w:rFonts w:asciiTheme="majorHAnsi" w:hAnsiTheme="majorHAnsi" w:cs="Times New Roman"/>
          <w:bCs/>
          <w:sz w:val="24"/>
          <w:szCs w:val="24"/>
        </w:rPr>
        <w:t>8</w:t>
      </w:r>
      <w:r w:rsidRPr="00727750">
        <w:rPr>
          <w:rFonts w:asciiTheme="majorHAnsi" w:hAnsiTheme="majorHAnsi" w:cs="Times New Roman"/>
          <w:bCs/>
          <w:sz w:val="24"/>
          <w:szCs w:val="24"/>
        </w:rPr>
        <w:t>0 – соответственно. В лаборатории посадили по одному семени каждого овоща. Найти вероятность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того, что: </w:t>
      </w:r>
      <w:r w:rsidR="00223222" w:rsidRPr="00727750">
        <w:rPr>
          <w:rFonts w:asciiTheme="majorHAnsi" w:hAnsiTheme="majorHAnsi" w:cs="Times New Roman"/>
          <w:bCs/>
          <w:sz w:val="24"/>
          <w:szCs w:val="24"/>
        </w:rPr>
        <w:t>взойдёт не менее двух ростков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Округлить до 3-х знаков после запятой и вывести целое число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2A1840" w:rsidRPr="00727750">
        <w:rPr>
          <w:rFonts w:asciiTheme="majorHAnsi" w:hAnsiTheme="majorHAnsi"/>
          <w:bCs/>
          <w:sz w:val="24"/>
          <w:szCs w:val="24"/>
        </w:rPr>
        <w:t>.</w:t>
      </w:r>
    </w:p>
    <w:p w14:paraId="5C15C3BC" w14:textId="77777777" w:rsidR="00223222" w:rsidRPr="00727750" w:rsidRDefault="00223222" w:rsidP="00F121E7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876</w:t>
      </w:r>
      <w:r w:rsidR="00FF30AA"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</w:p>
    <w:p w14:paraId="4A02DB43" w14:textId="77777777" w:rsidR="002A1840" w:rsidRPr="00727750" w:rsidRDefault="002A1840" w:rsidP="00F121E7">
      <w:pPr>
        <w:rPr>
          <w:rFonts w:asciiTheme="majorHAnsi" w:hAnsiTheme="majorHAnsi" w:cs="Times New Roman"/>
          <w:bCs/>
          <w:sz w:val="24"/>
          <w:szCs w:val="24"/>
        </w:rPr>
      </w:pPr>
    </w:p>
    <w:p w14:paraId="6AA27C9E" w14:textId="77777777" w:rsidR="00CB7EA0" w:rsidRPr="00727750" w:rsidRDefault="00556D30" w:rsidP="00E32E6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Произведено три выстрела с вероятностью попадания: 0,8; 0,75 и 0,6. Найти вероятность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8E0D7F" w:rsidRPr="00727750">
        <w:rPr>
          <w:rFonts w:asciiTheme="majorHAnsi" w:hAnsiTheme="majorHAnsi" w:cs="Times New Roman"/>
          <w:bCs/>
          <w:sz w:val="24"/>
          <w:szCs w:val="24"/>
        </w:rPr>
        <w:t>того, что будет более одного попада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(Округлить до </w:t>
      </w:r>
      <w:r w:rsidR="00520C47" w:rsidRPr="00727750">
        <w:rPr>
          <w:rFonts w:asciiTheme="majorHAnsi" w:hAnsiTheme="majorHAnsi"/>
          <w:bCs/>
          <w:sz w:val="24"/>
          <w:szCs w:val="24"/>
        </w:rPr>
        <w:t>2</w:t>
      </w:r>
      <w:r w:rsidR="00CB7EA0" w:rsidRPr="00727750">
        <w:rPr>
          <w:rFonts w:asciiTheme="majorHAnsi" w:hAnsiTheme="majorHAnsi"/>
          <w:bCs/>
          <w:sz w:val="24"/>
          <w:szCs w:val="24"/>
        </w:rPr>
        <w:t>-х знаков после запятой и вывести целое число 1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7693AD16" w14:textId="77777777" w:rsidR="00CA4785" w:rsidRPr="00727750" w:rsidRDefault="00A83775" w:rsidP="00E32E6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81</w:t>
      </w:r>
    </w:p>
    <w:p w14:paraId="1A641038" w14:textId="77777777" w:rsidR="002A1840" w:rsidRPr="00727750" w:rsidRDefault="002A1840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0BCEE520" w14:textId="77777777" w:rsidR="00F1273D" w:rsidRPr="00727750" w:rsidRDefault="00F60828" w:rsidP="00AD4D43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В урне 12 белых  и 8 красных шаров. Из урны по очереди вынимают три шара, возвращая каждый раз вынутый шар обратно. Какова вероятность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того, что все три будут </w:t>
      </w:r>
      <w:r w:rsidR="00853C86" w:rsidRPr="00727750">
        <w:rPr>
          <w:rFonts w:asciiTheme="majorHAnsi" w:hAnsiTheme="majorHAnsi" w:cs="Times New Roman"/>
          <w:bCs/>
          <w:sz w:val="24"/>
          <w:szCs w:val="24"/>
        </w:rPr>
        <w:t>одн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цвета</w:t>
      </w:r>
      <w:r w:rsidR="00F1273D"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520C47" w:rsidRPr="00727750">
        <w:rPr>
          <w:rFonts w:asciiTheme="majorHAnsi" w:hAnsiTheme="majorHAnsi"/>
          <w:bCs/>
          <w:sz w:val="24"/>
          <w:szCs w:val="24"/>
        </w:rPr>
        <w:t>2</w:t>
      </w:r>
      <w:r w:rsidR="00CB7EA0" w:rsidRPr="00727750">
        <w:rPr>
          <w:rFonts w:asciiTheme="majorHAnsi" w:hAnsiTheme="majorHAnsi"/>
          <w:bCs/>
          <w:sz w:val="24"/>
          <w:szCs w:val="24"/>
        </w:rPr>
        <w:t>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1B38B99F" w14:textId="77777777" w:rsidR="00E50FC1" w:rsidRPr="00727750" w:rsidRDefault="00E50FC1" w:rsidP="00E50FC1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8</w:t>
      </w:r>
    </w:p>
    <w:p w14:paraId="6A35B6B1" w14:textId="77777777" w:rsidR="00F1273D" w:rsidRPr="00727750" w:rsidRDefault="00E50FC1" w:rsidP="00AD4D43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noProof/>
          <w:sz w:val="24"/>
          <w:szCs w:val="24"/>
          <w:lang w:eastAsia="ru-RU"/>
        </w:rPr>
        <w:lastRenderedPageBreak/>
        <mc:AlternateContent>
          <mc:Choice Requires="wpc">
            <w:drawing>
              <wp:anchor distT="0" distB="0" distL="114300" distR="114300" simplePos="0" relativeHeight="251616256" behindDoc="0" locked="0" layoutInCell="1" allowOverlap="1" wp14:anchorId="0C43D1D5" wp14:editId="20D58EEE">
                <wp:simplePos x="0" y="0"/>
                <wp:positionH relativeFrom="column">
                  <wp:posOffset>4184650</wp:posOffset>
                </wp:positionH>
                <wp:positionV relativeFrom="paragraph">
                  <wp:posOffset>20955</wp:posOffset>
                </wp:positionV>
                <wp:extent cx="1630680" cy="518160"/>
                <wp:effectExtent l="0" t="0" r="7620" b="0"/>
                <wp:wrapSquare wrapText="bothSides"/>
                <wp:docPr id="33" name="Полотно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" name="AutoShape 5"/>
                        <wps:cNvSpPr>
                          <a:spLocks noChangeArrowheads="1"/>
                        </wps:cNvSpPr>
                        <wps:spPr bwMode="auto">
                          <a:xfrm>
                            <a:off x="752686" y="0"/>
                            <a:ext cx="116794" cy="117209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6"/>
                        <wps:cNvCnPr/>
                        <wps:spPr bwMode="auto">
                          <a:xfrm flipH="1">
                            <a:off x="635893" y="58394"/>
                            <a:ext cx="116794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7"/>
                        <wps:cNvSpPr>
                          <a:spLocks noChangeArrowheads="1"/>
                        </wps:cNvSpPr>
                        <wps:spPr bwMode="auto">
                          <a:xfrm>
                            <a:off x="518685" y="351206"/>
                            <a:ext cx="118036" cy="11678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8"/>
                        <wps:cNvSpPr>
                          <a:spLocks noChangeArrowheads="1"/>
                        </wps:cNvSpPr>
                        <wps:spPr bwMode="auto">
                          <a:xfrm>
                            <a:off x="752686" y="351206"/>
                            <a:ext cx="116794" cy="11678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9"/>
                        <wps:cNvSpPr>
                          <a:spLocks noChangeArrowheads="1"/>
                        </wps:cNvSpPr>
                        <wps:spPr bwMode="auto">
                          <a:xfrm>
                            <a:off x="635893" y="175603"/>
                            <a:ext cx="116794" cy="11720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10"/>
                        <wps:cNvCnPr/>
                        <wps:spPr bwMode="auto">
                          <a:xfrm flipH="1">
                            <a:off x="635893" y="409601"/>
                            <a:ext cx="116794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1"/>
                        <wps:cNvCnPr/>
                        <wps:spPr bwMode="auto">
                          <a:xfrm>
                            <a:off x="343495" y="58394"/>
                            <a:ext cx="175605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2"/>
                        <wps:cNvCnPr/>
                        <wps:spPr bwMode="auto">
                          <a:xfrm>
                            <a:off x="869480" y="58394"/>
                            <a:ext cx="175605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3"/>
                        <wps:cNvCnPr/>
                        <wps:spPr bwMode="auto">
                          <a:xfrm>
                            <a:off x="869480" y="409601"/>
                            <a:ext cx="175605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4"/>
                        <wps:cNvCnPr/>
                        <wps:spPr bwMode="auto">
                          <a:xfrm>
                            <a:off x="343495" y="409601"/>
                            <a:ext cx="17519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5"/>
                        <wps:cNvCnPr/>
                        <wps:spPr bwMode="auto">
                          <a:xfrm>
                            <a:off x="752686" y="233998"/>
                            <a:ext cx="292398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6"/>
                        <wps:cNvCnPr/>
                        <wps:spPr bwMode="auto">
                          <a:xfrm>
                            <a:off x="129540" y="235257"/>
                            <a:ext cx="5063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8"/>
                        <wps:cNvCnPr/>
                        <wps:spPr bwMode="auto">
                          <a:xfrm>
                            <a:off x="1045085" y="233997"/>
                            <a:ext cx="176019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9"/>
                        <wps:cNvCnPr/>
                        <wps:spPr bwMode="auto">
                          <a:xfrm>
                            <a:off x="343495" y="58394"/>
                            <a:ext cx="0" cy="3512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0"/>
                        <wps:cNvCnPr/>
                        <wps:spPr bwMode="auto">
                          <a:xfrm>
                            <a:off x="1045085" y="58394"/>
                            <a:ext cx="0" cy="3512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1"/>
                        <wps:cNvCnPr/>
                        <wps:spPr bwMode="auto">
                          <a:xfrm>
                            <a:off x="1220689" y="175603"/>
                            <a:ext cx="0" cy="1172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22"/>
                        <wps:cNvSpPr>
                          <a:spLocks noChangeArrowheads="1"/>
                        </wps:cNvSpPr>
                        <wps:spPr bwMode="auto">
                          <a:xfrm>
                            <a:off x="1279086" y="117209"/>
                            <a:ext cx="116379" cy="117209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utoShape 23"/>
                        <wps:cNvSpPr>
                          <a:spLocks noChangeArrowheads="1"/>
                        </wps:cNvSpPr>
                        <wps:spPr bwMode="auto">
                          <a:xfrm>
                            <a:off x="1279086" y="292812"/>
                            <a:ext cx="116379" cy="11678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24"/>
                        <wps:cNvCnPr/>
                        <wps:spPr bwMode="auto">
                          <a:xfrm>
                            <a:off x="1220689" y="175603"/>
                            <a:ext cx="58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5"/>
                        <wps:cNvCnPr/>
                        <wps:spPr bwMode="auto">
                          <a:xfrm flipH="1">
                            <a:off x="1220689" y="351206"/>
                            <a:ext cx="58397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6"/>
                        <wps:cNvCnPr/>
                        <wps:spPr bwMode="auto">
                          <a:xfrm>
                            <a:off x="1395879" y="351206"/>
                            <a:ext cx="116794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7"/>
                        <wps:cNvCnPr/>
                        <wps:spPr bwMode="auto">
                          <a:xfrm>
                            <a:off x="1395879" y="175603"/>
                            <a:ext cx="116794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8"/>
                        <wps:cNvCnPr/>
                        <wps:spPr bwMode="auto">
                          <a:xfrm flipV="1">
                            <a:off x="1512673" y="175603"/>
                            <a:ext cx="414" cy="1756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9"/>
                        <wps:cNvCnPr/>
                        <wps:spPr bwMode="auto">
                          <a:xfrm flipV="1">
                            <a:off x="1220689" y="292812"/>
                            <a:ext cx="0" cy="583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0"/>
                        <wps:cNvCnPr/>
                        <wps:spPr bwMode="auto">
                          <a:xfrm flipH="1">
                            <a:off x="1512673" y="233998"/>
                            <a:ext cx="117622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AutoShape 31"/>
                        <wps:cNvSpPr>
                          <a:spLocks noChangeArrowheads="1"/>
                        </wps:cNvSpPr>
                        <wps:spPr bwMode="auto">
                          <a:xfrm>
                            <a:off x="519099" y="0"/>
                            <a:ext cx="118036" cy="117629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819445" id="Полотно 33" o:spid="_x0000_s1026" editas="canvas" style="position:absolute;margin-left:329.5pt;margin-top:1.65pt;width:128.4pt;height:40.8pt;z-index:251616256" coordsize="16306,51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6306;height:5181;visibility:visible;mso-wrap-style:square">
                  <v:fill o:detectmouseclick="t"/>
                  <v:path o:connecttype="none"/>
                </v:shape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AutoShape 5" o:spid="_x0000_s1028" type="#_x0000_t120" style="position:absolute;left:7526;width:1168;height:1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"/>
                <v:line id="Line 6" o:spid="_x0000_s1029" style="position:absolute;flip:x;visibility:visible;mso-wrap-style:square" from="6358,583" to="7526,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AutoShape 7" o:spid="_x0000_s1030" type="#_x0000_t109" style="position:absolute;left:5186;top:3512;width:1181;height:1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"/>
                <v:shape id="AutoShape 8" o:spid="_x0000_s1031" type="#_x0000_t109" style="position:absolute;left:7526;top:3512;width:1168;height:1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"/>
                <v:shape id="AutoShape 9" o:spid="_x0000_s1032" type="#_x0000_t109" style="position:absolute;left:6358;top:1756;width:1168;height:1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"/>
                <v:line id="Line 10" o:spid="_x0000_s1033" style="position:absolute;flip:x;visibility:visible;mso-wrap-style:square" from="6358,4096" to="7526,4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<v:line id="Line 11" o:spid="_x0000_s1034" style="position:absolute;visibility:visible;mso-wrap-style:square" from="3434,583" to="5191,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line id="Line 12" o:spid="_x0000_s1035" style="position:absolute;visibility:visible;mso-wrap-style:square" from="8694,583" to="10450,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<v:line id="Line 13" o:spid="_x0000_s1036" style="position:absolute;visibility:visible;mso-wrap-style:square" from="8694,4096" to="10450,41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v:line id="Line 14" o:spid="_x0000_s1037" style="position:absolute;visibility:visible;mso-wrap-style:square" from="3434,4096" to="5186,41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line id="Line 15" o:spid="_x0000_s1038" style="position:absolute;visibility:visible;mso-wrap-style:square" from="7526,2339" to="10450,2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<v:line id="Line 16" o:spid="_x0000_s1039" style="position:absolute;visibility:visible;mso-wrap-style:square" from="1295,2352" to="6358,2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<v:line id="Line 18" o:spid="_x0000_s1040" style="position:absolute;visibility:visible;mso-wrap-style:square" from="10450,2339" to="12211,2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<v:line id="Line 19" o:spid="_x0000_s1041" style="position:absolute;visibility:visible;mso-wrap-style:square" from="3434,583" to="3434,4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  <v:line id="Line 20" o:spid="_x0000_s1042" style="position:absolute;visibility:visible;mso-wrap-style:square" from="10450,583" to="10450,4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<v:line id="Line 21" o:spid="_x0000_s1043" style="position:absolute;visibility:visible;mso-wrap-style:square" from="12206,1756" to="12206,29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<v:shape id="AutoShape 22" o:spid="_x0000_s1044" type="#_x0000_t120" style="position:absolute;left:12790;top:1172;width:1164;height:1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"/>
                <v:shape id="AutoShape 23" o:spid="_x0000_s1045" type="#_x0000_t109" style="position:absolute;left:12790;top:2928;width:1164;height:1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"/>
                <v:line id="Line 24" o:spid="_x0000_s1046" style="position:absolute;visibility:visible;mso-wrap-style:square" from="12206,1756" to="12790,1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<v:line id="Line 25" o:spid="_x0000_s1047" style="position:absolute;flip:x;visibility:visible;mso-wrap-style:square" from="12206,3512" to="12790,3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"/>
                <v:line id="Line 26" o:spid="_x0000_s1048" style="position:absolute;visibility:visible;mso-wrap-style:square" from="13958,3512" to="15126,3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<v:line id="Line 27" o:spid="_x0000_s1049" style="position:absolute;visibility:visible;mso-wrap-style:square" from="13958,1756" to="15126,1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<v:line id="Line 28" o:spid="_x0000_s1050" style="position:absolute;flip:y;visibility:visible;mso-wrap-style:square" from="15126,1756" to="15130,3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FD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"/>
                <v:line id="Line 29" o:spid="_x0000_s1051" style="position:absolute;flip:y;visibility:visible;mso-wrap-style:square" from="12206,2928" to="12206,3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  <v:line id="Line 30" o:spid="_x0000_s1052" style="position:absolute;flip:x;visibility:visible;mso-wrap-style:square" from="15126,2339" to="16302,2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<v:shape id="AutoShape 31" o:spid="_x0000_s1053" type="#_x0000_t120" style="position:absolute;left:5190;width:1181;height:11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"/>
                <w10:wrap type="square"/>
              </v:group>
            </w:pict>
          </mc:Fallback>
        </mc:AlternateConten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дёж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хемы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ри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справ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), </w:t>
      </w:r>
      <w:r w:rsidRPr="00727750">
        <w:rPr>
          <w:rFonts w:asciiTheme="majorHAnsi" w:hAnsiTheme="majorHAnsi" w:cs="Calibri"/>
          <w:bCs/>
          <w:sz w:val="24"/>
          <w:szCs w:val="24"/>
        </w:rPr>
        <w:t>ес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дёжнос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элемент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</w:t>
      </w:r>
      <w:r w:rsidRPr="00727750">
        <w:rPr>
          <w:rFonts w:asciiTheme="majorHAnsi" w:hAnsiTheme="majorHAnsi" w:cs="Times New Roman"/>
          <w:bCs/>
          <w:sz w:val="24"/>
          <w:szCs w:val="24"/>
        </w:rPr>
        <w:t>(</w:t>
      </w:r>
      <w:r w:rsidRPr="00727750">
        <w:rPr>
          <w:rFonts w:asciiTheme="majorHAnsi" w:hAnsiTheme="majorHAnsi" w:cs="Arial"/>
          <w:bCs/>
          <w:sz w:val="24"/>
          <w:szCs w:val="24"/>
        </w:rPr>
        <w:t>○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)=0,8,  </w:t>
      </w:r>
      <w:r w:rsidRPr="00727750">
        <w:rPr>
          <w:rFonts w:asciiTheme="majorHAnsi" w:hAnsiTheme="majorHAnsi" w:cs="Times New Roman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 w:cs="Times New Roman"/>
          <w:bCs/>
          <w:sz w:val="24"/>
          <w:szCs w:val="24"/>
        </w:rPr>
        <w:t>(</w:t>
      </w:r>
      <w:r w:rsidRPr="00727750">
        <w:rPr>
          <w:rFonts w:asciiTheme="majorHAnsi" w:hAnsiTheme="majorHAnsi" w:cs="Times New Roman"/>
          <w:bCs/>
          <w:noProof/>
          <w:sz w:val="24"/>
          <w:szCs w:val="24"/>
          <w:lang w:eastAsia="ru-RU"/>
        </w:rPr>
        <w:drawing>
          <wp:inline distT="0" distB="0" distL="0" distR="0" wp14:anchorId="3BD8FCEE" wp14:editId="0E6C0058">
            <wp:extent cx="91440" cy="76200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7750">
        <w:rPr>
          <w:rFonts w:asciiTheme="majorHAnsi" w:hAnsiTheme="majorHAnsi" w:cs="Times New Roman"/>
          <w:bCs/>
          <w:sz w:val="24"/>
          <w:szCs w:val="24"/>
        </w:rPr>
        <w:t>)=0,9</w:t>
      </w:r>
      <w:r w:rsidR="00163B23"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29AE8B67" w14:textId="77777777" w:rsidR="00F1273D" w:rsidRPr="00727750" w:rsidRDefault="00163B23" w:rsidP="00AD4D43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973</w:t>
      </w:r>
    </w:p>
    <w:p w14:paraId="2826C5DC" w14:textId="77777777" w:rsidR="00CA4785" w:rsidRPr="00727750" w:rsidRDefault="00CA4785" w:rsidP="00AD4D43">
      <w:pPr>
        <w:rPr>
          <w:rFonts w:asciiTheme="majorHAnsi" w:hAnsiTheme="majorHAnsi" w:cs="Times New Roman"/>
          <w:bCs/>
          <w:sz w:val="24"/>
          <w:szCs w:val="24"/>
        </w:rPr>
      </w:pPr>
    </w:p>
    <w:p w14:paraId="728161C9" w14:textId="77777777" w:rsidR="00FF30AA" w:rsidRPr="00727750" w:rsidRDefault="00FF30AA" w:rsidP="00FF30AA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схоже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емян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орков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горох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вёклы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ставля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: </w:t>
      </w:r>
      <w:r w:rsidR="00F06FBB" w:rsidRPr="00727750">
        <w:rPr>
          <w:rFonts w:asciiTheme="majorHAnsi" w:hAnsiTheme="majorHAnsi" w:cs="Times New Roman"/>
          <w:bCs/>
          <w:sz w:val="24"/>
          <w:szCs w:val="24"/>
        </w:rPr>
        <w:t>8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0%, </w:t>
      </w:r>
      <w:r w:rsidR="00F06FBB" w:rsidRPr="00727750">
        <w:rPr>
          <w:rFonts w:asciiTheme="majorHAnsi" w:hAnsiTheme="majorHAnsi" w:cs="Times New Roman"/>
          <w:bCs/>
          <w:sz w:val="24"/>
          <w:szCs w:val="24"/>
        </w:rPr>
        <w:t>65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%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F06FBB" w:rsidRPr="00727750">
        <w:rPr>
          <w:rFonts w:asciiTheme="majorHAnsi" w:hAnsiTheme="majorHAnsi" w:cs="Times New Roman"/>
          <w:bCs/>
          <w:sz w:val="24"/>
          <w:szCs w:val="24"/>
        </w:rPr>
        <w:t>7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0 –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ен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лаборатор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ади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емен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вощ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: </w:t>
      </w:r>
      <w:r w:rsidRPr="00727750">
        <w:rPr>
          <w:rFonts w:asciiTheme="majorHAnsi" w:hAnsiTheme="majorHAnsi" w:cs="Calibri"/>
          <w:bCs/>
          <w:sz w:val="24"/>
          <w:szCs w:val="24"/>
        </w:rPr>
        <w:t>взойдё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остка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68914631" w14:textId="77777777" w:rsidR="00FF30AA" w:rsidRPr="00727750" w:rsidRDefault="00F06FBB" w:rsidP="00FF30AA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93</w:t>
      </w:r>
    </w:p>
    <w:p w14:paraId="283EAE7A" w14:textId="77777777" w:rsidR="002A38BC" w:rsidRPr="00727750" w:rsidRDefault="002A38BC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07B84EA6" w14:textId="77777777" w:rsidR="002A38BC" w:rsidRPr="00727750" w:rsidRDefault="007D164F" w:rsidP="00F121E7">
      <w:pPr>
        <w:ind w:right="-143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попасть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мячом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в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корзину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первого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баскетболиста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0,4,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а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второго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Abadi"/>
          <w:bCs/>
          <w:sz w:val="24"/>
          <w:szCs w:val="24"/>
        </w:rPr>
        <w:t>–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0,5,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третьего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Abadi"/>
          <w:bCs/>
          <w:sz w:val="24"/>
          <w:szCs w:val="24"/>
        </w:rPr>
        <w:t>–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0,6.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Все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баскетболисты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делают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по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одному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броску</w:t>
      </w:r>
      <w:r w:rsidR="00A45F7D"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мяч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окажется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в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корзине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A45F7D" w:rsidRPr="00727750">
        <w:rPr>
          <w:rFonts w:asciiTheme="majorHAnsi" w:hAnsiTheme="majorHAnsi" w:cs="Calibri"/>
          <w:bCs/>
          <w:sz w:val="24"/>
          <w:szCs w:val="24"/>
        </w:rPr>
        <w:t>хотя</w:t>
      </w:r>
      <w:r w:rsidR="00A45F7D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A45F7D" w:rsidRPr="00727750">
        <w:rPr>
          <w:rFonts w:asciiTheme="majorHAnsi" w:hAnsiTheme="majorHAnsi" w:cs="Calibri"/>
          <w:bCs/>
          <w:sz w:val="24"/>
          <w:szCs w:val="24"/>
        </w:rPr>
        <w:t>бы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A45F7D" w:rsidRPr="00727750">
        <w:rPr>
          <w:rFonts w:asciiTheme="majorHAnsi" w:hAnsiTheme="majorHAnsi"/>
          <w:bCs/>
          <w:sz w:val="24"/>
          <w:szCs w:val="24"/>
        </w:rPr>
        <w:t>2</w:t>
      </w:r>
      <w:r w:rsidR="00163B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163B23"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="00163B23" w:rsidRPr="00727750">
        <w:rPr>
          <w:rFonts w:asciiTheme="majorHAnsi" w:hAnsiTheme="majorHAnsi"/>
          <w:bCs/>
          <w:sz w:val="24"/>
          <w:szCs w:val="24"/>
        </w:rPr>
        <w:t>.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520C47" w:rsidRPr="00727750">
        <w:rPr>
          <w:rFonts w:asciiTheme="majorHAnsi" w:hAnsiTheme="majorHAnsi"/>
          <w:bCs/>
          <w:sz w:val="24"/>
          <w:szCs w:val="24"/>
        </w:rPr>
        <w:t>1</w:t>
      </w:r>
      <w:r w:rsidR="00CB7EA0" w:rsidRPr="00727750">
        <w:rPr>
          <w:rFonts w:asciiTheme="majorHAnsi" w:hAnsiTheme="majorHAnsi"/>
          <w:bCs/>
          <w:sz w:val="24"/>
          <w:szCs w:val="24"/>
        </w:rPr>
        <w:t>-</w:t>
      </w:r>
      <w:r w:rsidR="00520C47" w:rsidRPr="00727750">
        <w:rPr>
          <w:rFonts w:asciiTheme="majorHAnsi" w:hAnsiTheme="majorHAnsi" w:cs="Calibri"/>
          <w:bCs/>
          <w:sz w:val="24"/>
          <w:szCs w:val="24"/>
        </w:rPr>
        <w:t>г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</w:t>
      </w:r>
      <w:r w:rsidR="00520C47" w:rsidRPr="00727750">
        <w:rPr>
          <w:rFonts w:asciiTheme="majorHAnsi" w:hAnsiTheme="majorHAnsi" w:cs="Calibri"/>
          <w:bCs/>
          <w:sz w:val="24"/>
          <w:szCs w:val="24"/>
        </w:rPr>
        <w:t>а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</w:t>
      </w:r>
      <w:r w:rsidR="00F121E7" w:rsidRPr="00727750">
        <w:rPr>
          <w:rFonts w:asciiTheme="majorHAnsi" w:hAnsiTheme="majorHAnsi"/>
          <w:bCs/>
          <w:sz w:val="24"/>
          <w:szCs w:val="24"/>
        </w:rPr>
        <w:t>.</w:t>
      </w:r>
    </w:p>
    <w:p w14:paraId="44ADDEFE" w14:textId="77777777" w:rsidR="002A1840" w:rsidRPr="00727750" w:rsidRDefault="00A45F7D" w:rsidP="00E32E6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5</w:t>
      </w:r>
    </w:p>
    <w:p w14:paraId="5D5081F3" w14:textId="77777777" w:rsidR="002A1840" w:rsidRPr="00727750" w:rsidRDefault="002A1840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749632A6" w14:textId="77777777" w:rsidR="00163B23" w:rsidRPr="00727750" w:rsidRDefault="004C2BF9" w:rsidP="00E32E69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жати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нопку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«</w:t>
      </w:r>
      <w:r w:rsidRPr="00727750">
        <w:rPr>
          <w:rFonts w:asciiTheme="majorHAnsi" w:hAnsiTheme="majorHAnsi" w:cs="Calibri"/>
          <w:bCs/>
          <w:sz w:val="24"/>
          <w:szCs w:val="24"/>
        </w:rPr>
        <w:t>пуск</w:t>
      </w:r>
      <w:r w:rsidRPr="00727750">
        <w:rPr>
          <w:rFonts w:asciiTheme="majorHAnsi" w:hAnsiTheme="majorHAnsi" w:cs="Abadi"/>
          <w:bCs/>
          <w:sz w:val="24"/>
          <w:szCs w:val="24"/>
        </w:rPr>
        <w:t>»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анок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чинае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бота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ю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A45F7D" w:rsidRPr="00727750">
        <w:rPr>
          <w:rFonts w:asciiTheme="majorHAnsi" w:hAnsiTheme="majorHAnsi"/>
          <w:bCs/>
          <w:sz w:val="24"/>
          <w:szCs w:val="24"/>
        </w:rPr>
        <w:t>0,8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уск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анк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иде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жа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нопку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«</w:t>
      </w:r>
      <w:r w:rsidRPr="00727750">
        <w:rPr>
          <w:rFonts w:asciiTheme="majorHAnsi" w:hAnsiTheme="majorHAnsi" w:cs="Calibri"/>
          <w:bCs/>
          <w:sz w:val="24"/>
          <w:szCs w:val="24"/>
        </w:rPr>
        <w:t>пуск</w:t>
      </w:r>
      <w:r w:rsidRPr="00727750">
        <w:rPr>
          <w:rFonts w:asciiTheme="majorHAnsi" w:hAnsiTheme="majorHAnsi" w:cs="Abadi"/>
          <w:bCs/>
          <w:sz w:val="24"/>
          <w:szCs w:val="24"/>
        </w:rPr>
        <w:t>»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A45F7D" w:rsidRPr="00727750">
        <w:rPr>
          <w:rFonts w:asciiTheme="majorHAnsi" w:hAnsiTheme="majorHAnsi"/>
          <w:bCs/>
          <w:sz w:val="24"/>
          <w:szCs w:val="24"/>
        </w:rPr>
        <w:t>3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</w:t>
      </w:r>
      <w:r w:rsidR="00A45F7D" w:rsidRPr="00727750">
        <w:rPr>
          <w:rFonts w:asciiTheme="majorHAnsi" w:hAnsiTheme="majorHAnsi"/>
          <w:bCs/>
          <w:sz w:val="24"/>
          <w:szCs w:val="24"/>
        </w:rPr>
        <w:t>.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4121EF4F" w14:textId="77777777" w:rsidR="00A45F7D" w:rsidRPr="00727750" w:rsidRDefault="00A45F7D" w:rsidP="00A45F7D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992</w:t>
      </w:r>
    </w:p>
    <w:p w14:paraId="4DE67DD8" w14:textId="77777777" w:rsidR="002A1840" w:rsidRPr="00727750" w:rsidRDefault="002A1840" w:rsidP="00A45F7D">
      <w:pPr>
        <w:rPr>
          <w:rFonts w:asciiTheme="majorHAnsi" w:hAnsiTheme="majorHAnsi" w:cs="Times New Roman"/>
          <w:bCs/>
          <w:sz w:val="24"/>
          <w:szCs w:val="24"/>
        </w:rPr>
      </w:pPr>
    </w:p>
    <w:p w14:paraId="1E76A0A3" w14:textId="77777777" w:rsidR="00163B23" w:rsidRPr="00727750" w:rsidRDefault="004C2BF9" w:rsidP="004C2BF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ключен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жига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игател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чина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бота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="00A45F7D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45F7D" w:rsidRPr="00727750">
        <w:rPr>
          <w:rFonts w:asciiTheme="majorHAnsi" w:hAnsiTheme="majorHAnsi" w:cs="Calibri"/>
          <w:bCs/>
          <w:sz w:val="24"/>
          <w:szCs w:val="24"/>
        </w:rPr>
        <w:t>вероятностью</w:t>
      </w:r>
      <w:r w:rsidR="00A45F7D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sz w:val="24"/>
          <w:szCs w:val="24"/>
        </w:rPr>
        <w:t>0,</w:t>
      </w:r>
      <w:r w:rsidR="00EC5B17" w:rsidRPr="00727750">
        <w:rPr>
          <w:rFonts w:asciiTheme="majorHAnsi" w:hAnsiTheme="majorHAnsi" w:cs="Times New Roman"/>
          <w:bCs/>
          <w:sz w:val="24"/>
          <w:szCs w:val="24"/>
        </w:rPr>
        <w:t>6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1373C"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="0051373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45F7D" w:rsidRPr="00727750">
        <w:rPr>
          <w:rFonts w:asciiTheme="majorHAnsi" w:hAnsiTheme="majorHAnsi" w:cs="Calibri"/>
          <w:bCs/>
          <w:sz w:val="24"/>
          <w:szCs w:val="24"/>
        </w:rPr>
        <w:t>запуска</w:t>
      </w:r>
      <w:r w:rsidR="00A45F7D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игател</w:t>
      </w:r>
      <w:r w:rsidR="00A45F7D" w:rsidRPr="00727750">
        <w:rPr>
          <w:rFonts w:asciiTheme="majorHAnsi" w:hAnsiTheme="majorHAnsi" w:cs="Calibri"/>
          <w:bCs/>
          <w:sz w:val="24"/>
          <w:szCs w:val="24"/>
        </w:rPr>
        <w:t>я</w:t>
      </w:r>
      <w:r w:rsidR="00A45F7D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45F7D" w:rsidRPr="00727750">
        <w:rPr>
          <w:rFonts w:asciiTheme="majorHAnsi" w:hAnsiTheme="majorHAnsi" w:cs="Calibri"/>
          <w:bCs/>
          <w:sz w:val="24"/>
          <w:szCs w:val="24"/>
        </w:rPr>
        <w:t>придётся</w:t>
      </w:r>
      <w:r w:rsidR="00A45F7D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45F7D" w:rsidRPr="00727750">
        <w:rPr>
          <w:rFonts w:asciiTheme="majorHAnsi" w:hAnsiTheme="majorHAnsi" w:cs="Calibri"/>
          <w:bCs/>
          <w:sz w:val="24"/>
          <w:szCs w:val="24"/>
        </w:rPr>
        <w:t>включать</w:t>
      </w:r>
      <w:r w:rsidR="00A45F7D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45F7D" w:rsidRPr="00727750">
        <w:rPr>
          <w:rFonts w:asciiTheme="majorHAnsi" w:hAnsiTheme="majorHAnsi" w:cs="Calibri"/>
          <w:bCs/>
          <w:sz w:val="24"/>
          <w:szCs w:val="24"/>
        </w:rPr>
        <w:t>зажигание</w:t>
      </w:r>
      <w:r w:rsidR="00A45F7D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45F7D"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="00A45F7D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45F7D" w:rsidRPr="00727750">
        <w:rPr>
          <w:rFonts w:asciiTheme="majorHAnsi" w:hAnsiTheme="majorHAnsi" w:cs="Calibri"/>
          <w:bCs/>
          <w:sz w:val="24"/>
          <w:szCs w:val="24"/>
        </w:rPr>
        <w:t>трёх</w:t>
      </w:r>
      <w:r w:rsidR="00A45F7D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45F7D" w:rsidRPr="00727750">
        <w:rPr>
          <w:rFonts w:asciiTheme="majorHAnsi" w:hAnsiTheme="majorHAnsi" w:cs="Calibri"/>
          <w:bCs/>
          <w:sz w:val="24"/>
          <w:szCs w:val="24"/>
        </w:rPr>
        <w:t>раз</w:t>
      </w:r>
      <w:r w:rsidR="00A45F7D"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47FD4689" w14:textId="77777777" w:rsidR="00EC5B17" w:rsidRPr="00727750" w:rsidRDefault="00EC5B17" w:rsidP="00EC5B17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64</w:t>
      </w:r>
    </w:p>
    <w:p w14:paraId="5A87CDE2" w14:textId="77777777" w:rsidR="002A1840" w:rsidRPr="00727750" w:rsidRDefault="002A1840" w:rsidP="00EC5B17">
      <w:pPr>
        <w:rPr>
          <w:rFonts w:asciiTheme="majorHAnsi" w:hAnsiTheme="majorHAnsi" w:cs="Times New Roman"/>
          <w:bCs/>
          <w:sz w:val="24"/>
          <w:szCs w:val="24"/>
        </w:rPr>
      </w:pPr>
    </w:p>
    <w:p w14:paraId="26F24852" w14:textId="77777777" w:rsidR="004C2BF9" w:rsidRPr="00727750" w:rsidRDefault="004C2BF9" w:rsidP="004C2BF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Отдел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ехническ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нтро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веря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765EE2"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т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дели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="00765EE2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андар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дел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765EE2" w:rsidRPr="00727750">
        <w:rPr>
          <w:rFonts w:asciiTheme="majorHAnsi" w:hAnsiTheme="majorHAnsi" w:cs="Calibri"/>
          <w:bCs/>
          <w:sz w:val="24"/>
          <w:szCs w:val="24"/>
        </w:rPr>
        <w:t>из</w:t>
      </w:r>
      <w:r w:rsidR="00765EE2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765EE2" w:rsidRPr="00727750">
        <w:rPr>
          <w:rFonts w:asciiTheme="majorHAnsi" w:hAnsiTheme="majorHAnsi" w:cs="Calibri"/>
          <w:bCs/>
          <w:sz w:val="24"/>
          <w:szCs w:val="24"/>
        </w:rPr>
        <w:t>первой</w:t>
      </w:r>
      <w:r w:rsidR="00765EE2"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="00765EE2" w:rsidRPr="00727750">
        <w:rPr>
          <w:rFonts w:asciiTheme="majorHAnsi" w:hAnsiTheme="majorHAnsi" w:cs="Calibri"/>
          <w:bCs/>
          <w:sz w:val="24"/>
          <w:szCs w:val="24"/>
        </w:rPr>
        <w:t>второй</w:t>
      </w:r>
      <w:r w:rsidR="00765EE2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765EE2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765EE2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765EE2" w:rsidRPr="00727750">
        <w:rPr>
          <w:rFonts w:asciiTheme="majorHAnsi" w:hAnsiTheme="majorHAnsi" w:cs="Calibri"/>
          <w:bCs/>
          <w:sz w:val="24"/>
          <w:szCs w:val="24"/>
        </w:rPr>
        <w:t>третьей</w:t>
      </w:r>
      <w:r w:rsidR="00765EE2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765EE2" w:rsidRPr="00727750">
        <w:rPr>
          <w:rFonts w:asciiTheme="majorHAnsi" w:hAnsiTheme="majorHAnsi" w:cs="Calibri"/>
          <w:bCs/>
          <w:sz w:val="24"/>
          <w:szCs w:val="24"/>
        </w:rPr>
        <w:t>партий</w:t>
      </w:r>
      <w:r w:rsidR="00765EE2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765EE2"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="00765EE2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андарт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9, 0,</w:t>
      </w:r>
      <w:r w:rsidR="00765EE2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sz w:val="24"/>
          <w:szCs w:val="24"/>
        </w:rPr>
        <w:t>9</w:t>
      </w:r>
      <w:r w:rsidR="00765EE2" w:rsidRPr="00727750">
        <w:rPr>
          <w:rFonts w:asciiTheme="majorHAnsi" w:hAnsiTheme="majorHAnsi" w:cs="Times New Roman"/>
          <w:bCs/>
          <w:sz w:val="24"/>
          <w:szCs w:val="24"/>
        </w:rPr>
        <w:t xml:space="preserve">5 </w:t>
      </w:r>
      <w:r w:rsidR="00765EE2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765EE2" w:rsidRPr="00727750">
        <w:rPr>
          <w:rFonts w:asciiTheme="majorHAnsi" w:hAnsiTheme="majorHAnsi" w:cs="Times New Roman"/>
          <w:bCs/>
          <w:sz w:val="24"/>
          <w:szCs w:val="24"/>
        </w:rPr>
        <w:t xml:space="preserve"> 0,8, </w:t>
      </w:r>
      <w:r w:rsidR="00765EE2" w:rsidRPr="00727750">
        <w:rPr>
          <w:rFonts w:asciiTheme="majorHAnsi" w:hAnsiTheme="majorHAnsi" w:cs="Calibri"/>
          <w:bCs/>
          <w:sz w:val="24"/>
          <w:szCs w:val="24"/>
        </w:rPr>
        <w:t>соответствен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тии</w:t>
      </w:r>
      <w:r w:rsidR="00765EE2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еру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делию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ольк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</w:t>
      </w:r>
      <w:r w:rsidR="00765EE2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и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765EE2" w:rsidRPr="00727750">
        <w:rPr>
          <w:rFonts w:asciiTheme="majorHAnsi" w:hAnsiTheme="majorHAnsi" w:cs="Calibri"/>
          <w:bCs/>
          <w:sz w:val="24"/>
          <w:szCs w:val="24"/>
        </w:rPr>
        <w:t>не</w:t>
      </w:r>
      <w:r w:rsidR="00765EE2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андартно</w:t>
      </w:r>
      <w:r w:rsidR="00765EE2" w:rsidRPr="00727750">
        <w:rPr>
          <w:rFonts w:asciiTheme="majorHAnsi" w:hAnsiTheme="majorHAnsi" w:cs="Calibri"/>
          <w:bCs/>
          <w:sz w:val="24"/>
          <w:szCs w:val="24"/>
        </w:rPr>
        <w:t>е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37CD36E0" w14:textId="77777777" w:rsidR="00D41155" w:rsidRPr="00727750" w:rsidRDefault="00D41155" w:rsidP="00D41155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</w:t>
      </w:r>
      <w:r w:rsidR="00A83775" w:rsidRPr="00727750">
        <w:rPr>
          <w:rFonts w:asciiTheme="majorHAnsi" w:hAnsiTheme="majorHAnsi" w:cs="Times New Roman"/>
          <w:bCs/>
          <w:sz w:val="24"/>
          <w:szCs w:val="24"/>
        </w:rPr>
        <w:t>83</w:t>
      </w:r>
    </w:p>
    <w:p w14:paraId="56BEF4FB" w14:textId="77777777" w:rsidR="002A1840" w:rsidRPr="00727750" w:rsidRDefault="002A1840" w:rsidP="00D41155">
      <w:pPr>
        <w:rPr>
          <w:rFonts w:asciiTheme="majorHAnsi" w:hAnsiTheme="majorHAnsi" w:cs="Times New Roman"/>
          <w:bCs/>
          <w:sz w:val="24"/>
          <w:szCs w:val="24"/>
        </w:rPr>
      </w:pPr>
    </w:p>
    <w:p w14:paraId="76C93791" w14:textId="77777777" w:rsidR="004C2BF9" w:rsidRPr="00727750" w:rsidRDefault="008B03FD" w:rsidP="00BD1F07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ол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оя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робк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й</w:t>
      </w:r>
      <w:r w:rsidR="00BD1F0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BD1F07" w:rsidRPr="00727750">
        <w:rPr>
          <w:rFonts w:asciiTheme="majorHAnsi" w:hAnsiTheme="majorHAnsi" w:cs="Calibri"/>
          <w:bCs/>
          <w:sz w:val="24"/>
          <w:szCs w:val="24"/>
        </w:rPr>
        <w:t>коробке</w:t>
      </w:r>
      <w:r w:rsidR="00BD1F0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BD1F07" w:rsidRPr="00727750">
        <w:rPr>
          <w:rFonts w:asciiTheme="majorHAnsi" w:hAnsiTheme="majorHAnsi" w:cs="Calibri"/>
          <w:bCs/>
          <w:sz w:val="24"/>
          <w:szCs w:val="24"/>
        </w:rPr>
        <w:t>лежат</w:t>
      </w:r>
      <w:r w:rsidR="00BD1F0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BD1F07" w:rsidRPr="00727750">
        <w:rPr>
          <w:rFonts w:asciiTheme="majorHAnsi" w:hAnsiTheme="majorHAnsi" w:cs="Times New Roman"/>
          <w:bCs/>
          <w:sz w:val="24"/>
          <w:szCs w:val="24"/>
        </w:rPr>
        <w:t xml:space="preserve">20 </w:t>
      </w:r>
      <w:r w:rsidR="00BD1F07" w:rsidRPr="00727750">
        <w:rPr>
          <w:rFonts w:asciiTheme="majorHAnsi" w:hAnsiTheme="majorHAnsi" w:cs="Calibri"/>
          <w:bCs/>
          <w:sz w:val="24"/>
          <w:szCs w:val="24"/>
        </w:rPr>
        <w:t>маркеров</w:t>
      </w:r>
      <w:r w:rsidRPr="00727750">
        <w:rPr>
          <w:rFonts w:asciiTheme="majorHAnsi" w:hAnsiTheme="majorHAnsi" w:cs="Times New Roman"/>
          <w:bCs/>
          <w:sz w:val="24"/>
          <w:szCs w:val="24"/>
        </w:rPr>
        <w:t>:</w:t>
      </w:r>
      <w:r w:rsidR="00BD1F07" w:rsidRPr="00727750">
        <w:rPr>
          <w:rFonts w:asciiTheme="majorHAnsi" w:hAnsiTheme="majorHAnsi" w:cs="Times New Roman"/>
          <w:bCs/>
          <w:sz w:val="24"/>
          <w:szCs w:val="24"/>
        </w:rPr>
        <w:t xml:space="preserve"> 10 </w:t>
      </w:r>
      <w:r w:rsidR="00BD1F07" w:rsidRPr="00727750">
        <w:rPr>
          <w:rFonts w:asciiTheme="majorHAnsi" w:hAnsiTheme="majorHAnsi" w:cs="Calibri"/>
          <w:bCs/>
          <w:sz w:val="24"/>
          <w:szCs w:val="24"/>
        </w:rPr>
        <w:t>красны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BD1F07" w:rsidRPr="00727750">
        <w:rPr>
          <w:rFonts w:asciiTheme="majorHAnsi" w:hAnsiTheme="majorHAnsi" w:cs="Times New Roman"/>
          <w:bCs/>
          <w:sz w:val="24"/>
          <w:szCs w:val="24"/>
        </w:rPr>
        <w:t xml:space="preserve">, 6 </w:t>
      </w:r>
      <w:r w:rsidR="00BD1F07" w:rsidRPr="00727750">
        <w:rPr>
          <w:rFonts w:asciiTheme="majorHAnsi" w:hAnsiTheme="majorHAnsi" w:cs="Calibri"/>
          <w:bCs/>
          <w:sz w:val="24"/>
          <w:szCs w:val="24"/>
        </w:rPr>
        <w:t>син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4</w:t>
      </w:r>
      <w:r w:rsidR="00BD1F0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BD1F07" w:rsidRPr="00727750">
        <w:rPr>
          <w:rFonts w:asciiTheme="majorHAnsi" w:hAnsiTheme="majorHAnsi" w:cs="Calibri"/>
          <w:bCs/>
          <w:sz w:val="24"/>
          <w:szCs w:val="24"/>
        </w:rPr>
        <w:t>зелёные</w:t>
      </w:r>
      <w:r w:rsidR="00BD1F07"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робк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ну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аркер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="00BD1F07" w:rsidRPr="00727750">
        <w:rPr>
          <w:rFonts w:asciiTheme="majorHAnsi" w:hAnsiTheme="majorHAnsi" w:cs="Calibri"/>
          <w:bCs/>
          <w:sz w:val="24"/>
          <w:szCs w:val="24"/>
        </w:rPr>
        <w:t>Определить</w:t>
      </w:r>
      <w:r w:rsidR="00BD1F0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BD1F07"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="00BD1F0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BD1F07"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="00BD1F07"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="00BD1F07" w:rsidRPr="00727750">
        <w:rPr>
          <w:rFonts w:asciiTheme="majorHAnsi" w:hAnsiTheme="majorHAnsi" w:cs="Calibri"/>
          <w:bCs/>
          <w:sz w:val="24"/>
          <w:szCs w:val="24"/>
        </w:rPr>
        <w:t>все</w:t>
      </w:r>
      <w:r w:rsidR="00BD1F0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BD1F07"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="00BD1F0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BD1F07" w:rsidRPr="00727750">
        <w:rPr>
          <w:rFonts w:asciiTheme="majorHAnsi" w:hAnsiTheme="majorHAnsi" w:cs="Calibri"/>
          <w:bCs/>
          <w:sz w:val="24"/>
          <w:szCs w:val="24"/>
        </w:rPr>
        <w:t>окажутся</w:t>
      </w:r>
      <w:r w:rsidR="00BD1F0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F60828" w:rsidRPr="00727750">
        <w:rPr>
          <w:rFonts w:asciiTheme="majorHAnsi" w:hAnsiTheme="majorHAnsi" w:cs="Calibri"/>
          <w:bCs/>
          <w:sz w:val="24"/>
          <w:szCs w:val="24"/>
        </w:rPr>
        <w:t>одного</w:t>
      </w:r>
      <w:r w:rsidR="00BD1F0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BD1F07" w:rsidRPr="00727750">
        <w:rPr>
          <w:rFonts w:asciiTheme="majorHAnsi" w:hAnsiTheme="majorHAnsi" w:cs="Calibri"/>
          <w:bCs/>
          <w:sz w:val="24"/>
          <w:szCs w:val="24"/>
        </w:rPr>
        <w:t>цвета</w:t>
      </w:r>
      <w:r w:rsidR="004C2BF9"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E259EB" w:rsidRPr="00727750">
        <w:rPr>
          <w:rFonts w:asciiTheme="majorHAnsi" w:hAnsiTheme="majorHAnsi"/>
          <w:bCs/>
          <w:sz w:val="24"/>
          <w:szCs w:val="24"/>
        </w:rPr>
        <w:t>2</w:t>
      </w:r>
      <w:r w:rsidR="00CB7EA0" w:rsidRPr="00727750">
        <w:rPr>
          <w:rFonts w:asciiTheme="majorHAnsi" w:hAnsiTheme="majorHAnsi"/>
          <w:bCs/>
          <w:sz w:val="24"/>
          <w:szCs w:val="24"/>
        </w:rPr>
        <w:t>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</w:t>
      </w:r>
      <w:r w:rsidR="00E259EB" w:rsidRPr="00727750">
        <w:rPr>
          <w:rFonts w:asciiTheme="majorHAnsi" w:hAnsiTheme="majorHAnsi"/>
          <w:bCs/>
          <w:sz w:val="24"/>
          <w:szCs w:val="24"/>
        </w:rPr>
        <w:t>0</w:t>
      </w:r>
      <w:r w:rsidR="00CB7EA0" w:rsidRPr="00727750">
        <w:rPr>
          <w:rFonts w:asciiTheme="majorHAnsi" w:hAnsiTheme="majorHAnsi"/>
          <w:bCs/>
          <w:sz w:val="24"/>
          <w:szCs w:val="24"/>
        </w:rPr>
        <w:t>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2065B595" w14:textId="77777777" w:rsidR="008B03FD" w:rsidRPr="00727750" w:rsidRDefault="008B03FD" w:rsidP="008B03FD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6</w:t>
      </w:r>
    </w:p>
    <w:p w14:paraId="78F3CB00" w14:textId="77777777" w:rsidR="00806C8D" w:rsidRPr="00727750" w:rsidRDefault="00806C8D" w:rsidP="008B03FD">
      <w:pPr>
        <w:rPr>
          <w:rFonts w:asciiTheme="majorHAnsi" w:hAnsiTheme="majorHAnsi" w:cs="Times New Roman"/>
          <w:bCs/>
          <w:sz w:val="24"/>
          <w:szCs w:val="24"/>
        </w:rPr>
      </w:pPr>
    </w:p>
    <w:p w14:paraId="3BBFAFD8" w14:textId="77777777" w:rsidR="00806C8D" w:rsidRPr="00727750" w:rsidRDefault="00806C8D" w:rsidP="00806C8D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схоже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емян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орков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горох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вёклы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ставля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: 95%, 90%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80 –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ен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лаборатор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ади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емен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вощ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: </w:t>
      </w:r>
      <w:r w:rsidRPr="00727750">
        <w:rPr>
          <w:rFonts w:asciiTheme="majorHAnsi" w:hAnsiTheme="majorHAnsi" w:cs="Calibri"/>
          <w:bCs/>
          <w:sz w:val="24"/>
          <w:szCs w:val="24"/>
        </w:rPr>
        <w:t>взойдё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ене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у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остк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43C9BA39" w14:textId="77777777" w:rsidR="00806C8D" w:rsidRPr="00727750" w:rsidRDefault="00806C8D" w:rsidP="00806C8D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967</w:t>
      </w:r>
    </w:p>
    <w:p w14:paraId="2CFA04DC" w14:textId="77777777" w:rsidR="00806C8D" w:rsidRPr="00727750" w:rsidRDefault="00806C8D" w:rsidP="008B03FD">
      <w:pPr>
        <w:rPr>
          <w:rFonts w:asciiTheme="majorHAnsi" w:hAnsiTheme="majorHAnsi" w:cs="Times New Roman"/>
          <w:bCs/>
          <w:sz w:val="24"/>
          <w:szCs w:val="24"/>
        </w:rPr>
      </w:pPr>
    </w:p>
    <w:p w14:paraId="0E9931D5" w14:textId="77777777" w:rsidR="00806C8D" w:rsidRPr="00727750" w:rsidRDefault="00806C8D" w:rsidP="00806C8D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роизведе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трел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ишен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ю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пада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: 0,7; 0,75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6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пада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2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</w:t>
      </w:r>
    </w:p>
    <w:p w14:paraId="26197DEA" w14:textId="77777777" w:rsidR="00806C8D" w:rsidRPr="00727750" w:rsidRDefault="00806C8D" w:rsidP="00806C8D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765</w:t>
      </w:r>
    </w:p>
    <w:p w14:paraId="3B004310" w14:textId="77777777" w:rsidR="00806C8D" w:rsidRPr="00727750" w:rsidRDefault="00806C8D" w:rsidP="008B03FD">
      <w:pPr>
        <w:rPr>
          <w:rFonts w:asciiTheme="majorHAnsi" w:hAnsiTheme="majorHAnsi" w:cs="Times New Roman"/>
          <w:bCs/>
          <w:sz w:val="24"/>
          <w:szCs w:val="24"/>
        </w:rPr>
      </w:pPr>
    </w:p>
    <w:p w14:paraId="14199A7A" w14:textId="77777777" w:rsidR="00806C8D" w:rsidRPr="00727750" w:rsidRDefault="009E18A8" w:rsidP="008B03FD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урн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0 </w:t>
      </w:r>
      <w:r w:rsidRPr="00727750">
        <w:rPr>
          <w:rFonts w:asciiTheme="majorHAnsi" w:hAnsiTheme="majorHAnsi" w:cs="Calibri"/>
          <w:bCs/>
          <w:sz w:val="24"/>
          <w:szCs w:val="24"/>
        </w:rPr>
        <w:t>бел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8 </w:t>
      </w:r>
      <w:r w:rsidRPr="00727750">
        <w:rPr>
          <w:rFonts w:asciiTheme="majorHAnsi" w:hAnsiTheme="majorHAnsi" w:cs="Calibri"/>
          <w:bCs/>
          <w:sz w:val="24"/>
          <w:szCs w:val="24"/>
        </w:rPr>
        <w:t>чёр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4 </w:t>
      </w:r>
      <w:r w:rsidRPr="00727750">
        <w:rPr>
          <w:rFonts w:asciiTheme="majorHAnsi" w:hAnsiTheme="majorHAnsi" w:cs="Calibri"/>
          <w:bCs/>
          <w:sz w:val="24"/>
          <w:szCs w:val="24"/>
        </w:rPr>
        <w:t>крас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шар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урны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черед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нимаю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шар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возвраща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нут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шар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брат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Каков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с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у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вет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3547EFBF" w14:textId="77777777" w:rsidR="009E18A8" w:rsidRPr="00727750" w:rsidRDefault="009E18A8" w:rsidP="008B03FD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 xml:space="preserve">166 </w:t>
      </w:r>
    </w:p>
    <w:p w14:paraId="23C5396C" w14:textId="77777777" w:rsidR="009E18A8" w:rsidRPr="00727750" w:rsidRDefault="009E18A8" w:rsidP="009E18A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640832" behindDoc="1" locked="0" layoutInCell="1" allowOverlap="1" wp14:anchorId="6055E730" wp14:editId="5A93179E">
            <wp:simplePos x="0" y="0"/>
            <wp:positionH relativeFrom="column">
              <wp:posOffset>4358640</wp:posOffset>
            </wp:positionH>
            <wp:positionV relativeFrom="paragraph">
              <wp:posOffset>281305</wp:posOffset>
            </wp:positionV>
            <wp:extent cx="1790700" cy="638175"/>
            <wp:effectExtent l="0" t="0" r="0" b="9525"/>
            <wp:wrapTight wrapText="left">
              <wp:wrapPolygon edited="0">
                <wp:start x="0" y="0"/>
                <wp:lineTo x="0" y="21278"/>
                <wp:lineTo x="21370" y="21278"/>
                <wp:lineTo x="21370" y="0"/>
                <wp:lineTo x="0" y="0"/>
              </wp:wrapPolygon>
            </wp:wrapTight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389F34" w14:textId="77777777" w:rsidR="009E18A8" w:rsidRPr="00727750" w:rsidRDefault="009E18A8" w:rsidP="009E18A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#2.24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к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схемы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ес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дёжнос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элемент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</w:t>
      </w:r>
      <w:r w:rsidRPr="00727750">
        <w:rPr>
          <w:rFonts w:asciiTheme="majorHAnsi" w:hAnsiTheme="majorHAnsi" w:cs="Times New Roman"/>
          <w:bCs/>
          <w:sz w:val="24"/>
          <w:szCs w:val="24"/>
        </w:rPr>
        <w:t>(</w:t>
      </w:r>
      <w:r w:rsidRPr="00727750">
        <w:rPr>
          <w:rFonts w:asciiTheme="majorHAnsi" w:hAnsiTheme="majorHAnsi" w:cs="Arial"/>
          <w:bCs/>
          <w:sz w:val="24"/>
          <w:szCs w:val="24"/>
        </w:rPr>
        <w:t>○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)=0,7, </w:t>
      </w:r>
      <w:r w:rsidRPr="00727750">
        <w:rPr>
          <w:rFonts w:asciiTheme="majorHAnsi" w:hAnsiTheme="majorHAnsi" w:cs="Times New Roman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 w:cs="Times New Roman"/>
          <w:bCs/>
          <w:sz w:val="24"/>
          <w:szCs w:val="24"/>
        </w:rPr>
        <w:t>(</w:t>
      </w:r>
      <w:r w:rsidRPr="00727750">
        <w:rPr>
          <w:rFonts w:asciiTheme="majorHAnsi" w:hAnsiTheme="majorHAnsi" w:cs="Times New Roman"/>
          <w:bCs/>
          <w:noProof/>
          <w:sz w:val="24"/>
          <w:szCs w:val="24"/>
          <w:lang w:eastAsia="ru-RU"/>
        </w:rPr>
        <w:drawing>
          <wp:inline distT="0" distB="0" distL="0" distR="0" wp14:anchorId="57FDF9EA" wp14:editId="456966F7">
            <wp:extent cx="91440" cy="76200"/>
            <wp:effectExtent l="0" t="0" r="381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7750">
        <w:rPr>
          <w:rFonts w:asciiTheme="majorHAnsi" w:hAnsiTheme="majorHAnsi" w:cs="Times New Roman"/>
          <w:bCs/>
          <w:sz w:val="24"/>
          <w:szCs w:val="24"/>
        </w:rPr>
        <w:t>)=0,75.</w:t>
      </w:r>
    </w:p>
    <w:p w14:paraId="774065DA" w14:textId="77777777" w:rsidR="009E18A8" w:rsidRPr="00727750" w:rsidRDefault="009E18A8" w:rsidP="009E18A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7C9065D6" w14:textId="77777777" w:rsidR="009E18A8" w:rsidRPr="00727750" w:rsidRDefault="009E18A8" w:rsidP="009E18A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75</w:t>
      </w:r>
    </w:p>
    <w:p w14:paraId="4A9FB682" w14:textId="77777777" w:rsidR="009E18A8" w:rsidRPr="00727750" w:rsidRDefault="009E18A8" w:rsidP="008B03FD">
      <w:pPr>
        <w:rPr>
          <w:rFonts w:asciiTheme="majorHAnsi" w:hAnsiTheme="majorHAnsi" w:cs="Times New Roman"/>
          <w:bCs/>
          <w:sz w:val="24"/>
          <w:szCs w:val="24"/>
        </w:rPr>
      </w:pPr>
    </w:p>
    <w:p w14:paraId="6C296520" w14:textId="77777777" w:rsidR="009E18A8" w:rsidRPr="00727750" w:rsidRDefault="009E18A8" w:rsidP="009E18A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схоже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емян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орков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горох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вёклы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ставля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: 75%, 65%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55 –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ен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лаборатор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ади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емен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вощ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зойдё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остк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</w:t>
      </w:r>
    </w:p>
    <w:p w14:paraId="0B197CE8" w14:textId="77777777" w:rsidR="009E18A8" w:rsidRPr="00727750" w:rsidRDefault="009E18A8" w:rsidP="009E18A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lastRenderedPageBreak/>
        <w:t xml:space="preserve">721 </w:t>
      </w:r>
    </w:p>
    <w:p w14:paraId="6BD9828E" w14:textId="77777777" w:rsidR="009E18A8" w:rsidRPr="00727750" w:rsidRDefault="009E18A8" w:rsidP="009E18A8">
      <w:pPr>
        <w:rPr>
          <w:rFonts w:asciiTheme="majorHAnsi" w:hAnsiTheme="majorHAnsi" w:cs="Times New Roman"/>
          <w:bCs/>
          <w:sz w:val="24"/>
          <w:szCs w:val="24"/>
        </w:rPr>
      </w:pPr>
    </w:p>
    <w:p w14:paraId="12727D39" w14:textId="77777777" w:rsidR="009E18A8" w:rsidRPr="00727750" w:rsidRDefault="009E18A8" w:rsidP="009E18A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па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ячом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рзину</w:t>
      </w:r>
      <w:r w:rsidRPr="00727750">
        <w:rPr>
          <w:rFonts w:asciiTheme="majorHAnsi" w:hAnsiTheme="majorHAnsi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о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аскетболист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/>
          <w:bCs/>
          <w:sz w:val="24"/>
          <w:szCs w:val="24"/>
        </w:rPr>
        <w:t xml:space="preserve"> 0,45, </w:t>
      </w:r>
      <w:r w:rsidRPr="00727750">
        <w:rPr>
          <w:rFonts w:asciiTheme="majorHAnsi" w:hAnsiTheme="majorHAnsi" w:cs="Calibri"/>
          <w:bCs/>
          <w:sz w:val="24"/>
          <w:szCs w:val="24"/>
        </w:rPr>
        <w:t>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торо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0,6,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ье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0,3. </w:t>
      </w:r>
      <w:r w:rsidRPr="00727750">
        <w:rPr>
          <w:rFonts w:asciiTheme="majorHAnsi" w:hAnsiTheme="majorHAnsi" w:cs="Calibri"/>
          <w:bCs/>
          <w:sz w:val="24"/>
          <w:szCs w:val="24"/>
        </w:rPr>
        <w:t>Вс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аскетболисты</w:t>
      </w:r>
      <w:r w:rsidRPr="00727750">
        <w:rPr>
          <w:rFonts w:asciiTheme="majorHAnsi" w:hAnsiTheme="majorHAnsi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делаю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му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оску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яч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каже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рзин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ене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у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</w:t>
      </w:r>
      <w:r w:rsidRPr="00727750">
        <w:rPr>
          <w:rFonts w:asciiTheme="majorHAnsi" w:hAnsiTheme="majorHAnsi"/>
          <w:bCs/>
          <w:sz w:val="24"/>
          <w:szCs w:val="24"/>
        </w:rPr>
        <w:t>.  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</w:t>
      </w:r>
    </w:p>
    <w:p w14:paraId="4D3A9C18" w14:textId="77777777" w:rsidR="009E18A8" w:rsidRPr="00727750" w:rsidRDefault="009E18A8" w:rsidP="009E18A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577 </w:t>
      </w:r>
    </w:p>
    <w:p w14:paraId="5C831AE3" w14:textId="77777777" w:rsidR="009E18A8" w:rsidRPr="00727750" w:rsidRDefault="009E18A8" w:rsidP="009E18A8">
      <w:pPr>
        <w:rPr>
          <w:rFonts w:asciiTheme="majorHAnsi" w:hAnsiTheme="majorHAnsi" w:cs="Times New Roman"/>
          <w:bCs/>
          <w:sz w:val="24"/>
          <w:szCs w:val="24"/>
        </w:rPr>
      </w:pPr>
    </w:p>
    <w:p w14:paraId="2CAB4BF6" w14:textId="77777777" w:rsidR="009E18A8" w:rsidRPr="00727750" w:rsidRDefault="009E18A8" w:rsidP="009E18A8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жати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нопку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«</w:t>
      </w:r>
      <w:r w:rsidRPr="00727750">
        <w:rPr>
          <w:rFonts w:asciiTheme="majorHAnsi" w:hAnsiTheme="majorHAnsi" w:cs="Calibri"/>
          <w:bCs/>
          <w:sz w:val="24"/>
          <w:szCs w:val="24"/>
        </w:rPr>
        <w:t>пуск</w:t>
      </w:r>
      <w:r w:rsidRPr="00727750">
        <w:rPr>
          <w:rFonts w:asciiTheme="majorHAnsi" w:hAnsiTheme="majorHAnsi" w:cs="Abadi"/>
          <w:bCs/>
          <w:sz w:val="24"/>
          <w:szCs w:val="24"/>
        </w:rPr>
        <w:t>»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анок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чинае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бота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ю</w:t>
      </w:r>
      <w:r w:rsidRPr="00727750">
        <w:rPr>
          <w:rFonts w:asciiTheme="majorHAnsi" w:hAnsiTheme="majorHAnsi"/>
          <w:bCs/>
          <w:sz w:val="24"/>
          <w:szCs w:val="24"/>
        </w:rPr>
        <w:t xml:space="preserve"> 0,6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уск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анк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иде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жа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нопку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«</w:t>
      </w:r>
      <w:r w:rsidRPr="00727750">
        <w:rPr>
          <w:rFonts w:asciiTheme="majorHAnsi" w:hAnsiTheme="majorHAnsi" w:cs="Calibri"/>
          <w:bCs/>
          <w:sz w:val="24"/>
          <w:szCs w:val="24"/>
        </w:rPr>
        <w:t>пуск</w:t>
      </w:r>
      <w:r w:rsidRPr="00727750">
        <w:rPr>
          <w:rFonts w:asciiTheme="majorHAnsi" w:hAnsiTheme="majorHAnsi" w:cs="Abadi"/>
          <w:bCs/>
          <w:sz w:val="24"/>
          <w:szCs w:val="24"/>
        </w:rPr>
        <w:t>»</w:t>
      </w:r>
      <w:r w:rsidRPr="00727750">
        <w:rPr>
          <w:rFonts w:asciiTheme="majorHAnsi" w:hAnsiTheme="majorHAnsi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/>
          <w:bCs/>
          <w:sz w:val="24"/>
          <w:szCs w:val="24"/>
        </w:rPr>
        <w:t xml:space="preserve"> 4 </w:t>
      </w:r>
      <w:r w:rsidRPr="00727750">
        <w:rPr>
          <w:rFonts w:asciiTheme="majorHAnsi" w:hAnsiTheme="majorHAnsi" w:cs="Calibri"/>
          <w:bCs/>
          <w:sz w:val="24"/>
          <w:szCs w:val="24"/>
        </w:rPr>
        <w:t>раз</w:t>
      </w:r>
      <w:r w:rsidRPr="00727750">
        <w:rPr>
          <w:rFonts w:asciiTheme="majorHAnsi" w:hAnsiTheme="majorHAnsi"/>
          <w:bCs/>
          <w:sz w:val="24"/>
          <w:szCs w:val="24"/>
        </w:rPr>
        <w:t>. 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4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</w:t>
      </w:r>
    </w:p>
    <w:p w14:paraId="428DD982" w14:textId="77777777" w:rsidR="009E18A8" w:rsidRPr="00727750" w:rsidRDefault="009E18A8" w:rsidP="009E18A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256 </w:t>
      </w:r>
    </w:p>
    <w:p w14:paraId="56DE3275" w14:textId="77777777" w:rsidR="009E18A8" w:rsidRPr="00727750" w:rsidRDefault="009E18A8" w:rsidP="009E18A8">
      <w:pPr>
        <w:rPr>
          <w:rFonts w:asciiTheme="majorHAnsi" w:hAnsiTheme="majorHAnsi" w:cs="Times New Roman"/>
          <w:bCs/>
          <w:sz w:val="24"/>
          <w:szCs w:val="24"/>
        </w:rPr>
      </w:pPr>
    </w:p>
    <w:p w14:paraId="2542915D" w14:textId="77777777" w:rsidR="00176208" w:rsidRPr="00727750" w:rsidRDefault="00176208" w:rsidP="0017620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ключен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жига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игател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чина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бота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ю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55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уск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игате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идё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ключа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жиган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4 </w:t>
      </w:r>
      <w:r w:rsidRPr="00727750">
        <w:rPr>
          <w:rFonts w:asciiTheme="majorHAnsi" w:hAnsiTheme="majorHAnsi" w:cs="Calibri"/>
          <w:bCs/>
          <w:sz w:val="24"/>
          <w:szCs w:val="24"/>
        </w:rPr>
        <w:t>ра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</w:t>
      </w:r>
    </w:p>
    <w:p w14:paraId="05CF74FB" w14:textId="77777777" w:rsidR="00176208" w:rsidRPr="00727750" w:rsidRDefault="00176208" w:rsidP="0017620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9</w:t>
      </w:r>
      <w:r w:rsidRPr="00727750">
        <w:rPr>
          <w:rFonts w:asciiTheme="majorHAnsi" w:hAnsiTheme="majorHAnsi" w:cs="Times New Roman"/>
          <w:bCs/>
          <w:sz w:val="24"/>
          <w:szCs w:val="24"/>
          <w:lang w:val="en-US"/>
        </w:rPr>
        <w:t>59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</w:p>
    <w:p w14:paraId="02C76CA5" w14:textId="77777777" w:rsidR="00176208" w:rsidRPr="00727750" w:rsidRDefault="00176208" w:rsidP="00176208">
      <w:pPr>
        <w:rPr>
          <w:rFonts w:asciiTheme="majorHAnsi" w:hAnsiTheme="majorHAnsi" w:cs="Times New Roman"/>
          <w:bCs/>
          <w:sz w:val="24"/>
          <w:szCs w:val="24"/>
        </w:rPr>
      </w:pPr>
    </w:p>
    <w:p w14:paraId="379FB6E8" w14:textId="77777777" w:rsidR="00176208" w:rsidRPr="00727750" w:rsidRDefault="00176208" w:rsidP="0017620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Отдел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ехническ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нтро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веря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т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дели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андар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дел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втор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ь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ти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андарт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7, 0, 85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8,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ен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т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еру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делию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андарт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дел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0538A845" w14:textId="77777777" w:rsidR="00176208" w:rsidRPr="00727750" w:rsidRDefault="00176208" w:rsidP="0017620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17</w:t>
      </w:r>
      <w:r w:rsidR="00095C7D" w:rsidRPr="00727750">
        <w:rPr>
          <w:rFonts w:asciiTheme="majorHAnsi" w:hAnsiTheme="majorHAnsi" w:cs="Times New Roman"/>
          <w:bCs/>
          <w:sz w:val="24"/>
          <w:szCs w:val="24"/>
        </w:rPr>
        <w:softHyphen/>
      </w:r>
      <w:r w:rsidR="00095C7D" w:rsidRPr="00727750">
        <w:rPr>
          <w:rFonts w:asciiTheme="majorHAnsi" w:hAnsiTheme="majorHAnsi" w:cs="Times New Roman"/>
          <w:bCs/>
          <w:sz w:val="24"/>
          <w:szCs w:val="24"/>
        </w:rPr>
        <w:softHyphen/>
      </w:r>
      <w:r w:rsidR="00095C7D" w:rsidRPr="00727750">
        <w:rPr>
          <w:rFonts w:asciiTheme="majorHAnsi" w:hAnsiTheme="majorHAnsi" w:cs="Times New Roman"/>
          <w:bCs/>
          <w:sz w:val="24"/>
          <w:szCs w:val="24"/>
        </w:rPr>
        <w:softHyphen/>
      </w:r>
      <w:r w:rsidR="00095C7D" w:rsidRPr="00727750">
        <w:rPr>
          <w:rFonts w:asciiTheme="majorHAnsi" w:hAnsiTheme="majorHAnsi" w:cs="Times New Roman"/>
          <w:bCs/>
          <w:sz w:val="24"/>
          <w:szCs w:val="24"/>
        </w:rPr>
        <w:softHyphen/>
      </w:r>
      <w:r w:rsidR="00095C7D" w:rsidRPr="00727750">
        <w:rPr>
          <w:rFonts w:asciiTheme="majorHAnsi" w:hAnsiTheme="majorHAnsi" w:cs="Times New Roman"/>
          <w:bCs/>
          <w:sz w:val="24"/>
          <w:szCs w:val="24"/>
        </w:rPr>
        <w:softHyphen/>
      </w:r>
      <w:r w:rsidR="00095C7D" w:rsidRPr="00727750">
        <w:rPr>
          <w:rFonts w:asciiTheme="majorHAnsi" w:hAnsiTheme="majorHAnsi" w:cs="Times New Roman"/>
          <w:bCs/>
          <w:sz w:val="24"/>
          <w:szCs w:val="24"/>
        </w:rPr>
        <w:softHyphen/>
      </w:r>
    </w:p>
    <w:p w14:paraId="699C1C35" w14:textId="77777777" w:rsidR="00176208" w:rsidRPr="00727750" w:rsidRDefault="00176208" w:rsidP="00176208">
      <w:pPr>
        <w:rPr>
          <w:rFonts w:asciiTheme="majorHAnsi" w:hAnsiTheme="majorHAnsi" w:cs="Times New Roman"/>
          <w:bCs/>
          <w:sz w:val="24"/>
          <w:szCs w:val="24"/>
        </w:rPr>
      </w:pPr>
    </w:p>
    <w:p w14:paraId="24F2FF7D" w14:textId="77777777" w:rsidR="00176208" w:rsidRPr="00727750" w:rsidRDefault="00176208" w:rsidP="0017620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ол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оя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робк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робк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лежа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6 </w:t>
      </w:r>
      <w:r w:rsidRPr="00727750">
        <w:rPr>
          <w:rFonts w:asciiTheme="majorHAnsi" w:hAnsiTheme="majorHAnsi" w:cs="Calibri"/>
          <w:bCs/>
          <w:sz w:val="24"/>
          <w:szCs w:val="24"/>
        </w:rPr>
        <w:t>маркер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: 8 </w:t>
      </w:r>
      <w:r w:rsidRPr="00727750">
        <w:rPr>
          <w:rFonts w:asciiTheme="majorHAnsi" w:hAnsiTheme="majorHAnsi" w:cs="Calibri"/>
          <w:bCs/>
          <w:sz w:val="24"/>
          <w:szCs w:val="24"/>
        </w:rPr>
        <w:t>крас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5 </w:t>
      </w:r>
      <w:r w:rsidRPr="00727750">
        <w:rPr>
          <w:rFonts w:asciiTheme="majorHAnsi" w:hAnsiTheme="majorHAnsi" w:cs="Calibri"/>
          <w:bCs/>
          <w:sz w:val="24"/>
          <w:szCs w:val="24"/>
        </w:rPr>
        <w:t>син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3 </w:t>
      </w:r>
      <w:r w:rsidRPr="00727750">
        <w:rPr>
          <w:rFonts w:asciiTheme="majorHAnsi" w:hAnsiTheme="majorHAnsi" w:cs="Calibri"/>
          <w:bCs/>
          <w:sz w:val="24"/>
          <w:szCs w:val="24"/>
        </w:rPr>
        <w:t>зелёны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робк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ну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аркер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Определ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вс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кажу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вет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194016E9" w14:textId="77777777" w:rsidR="00176208" w:rsidRPr="00727750" w:rsidRDefault="00176208" w:rsidP="0017620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162 </w:t>
      </w:r>
    </w:p>
    <w:p w14:paraId="4ABB9A79" w14:textId="77777777" w:rsidR="00F121E7" w:rsidRPr="00727750" w:rsidRDefault="00F121E7" w:rsidP="001407CE">
      <w:pPr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sz w:val="24"/>
          <w:szCs w:val="24"/>
        </w:rPr>
        <w:br w:type="page"/>
      </w:r>
    </w:p>
    <w:p w14:paraId="1A21E5C8" w14:textId="77777777" w:rsidR="002A1840" w:rsidRPr="00727750" w:rsidRDefault="00A0380C" w:rsidP="002A1840">
      <w:pPr>
        <w:jc w:val="center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lastRenderedPageBreak/>
        <w:t>Т</w:t>
      </w:r>
      <w:r w:rsidR="002A1840" w:rsidRPr="00727750">
        <w:rPr>
          <w:rFonts w:asciiTheme="majorHAnsi" w:hAnsiTheme="majorHAnsi" w:cs="Calibri"/>
          <w:bCs/>
          <w:sz w:val="24"/>
          <w:szCs w:val="24"/>
        </w:rPr>
        <w:t>ема</w:t>
      </w:r>
      <w:r w:rsidRPr="00727750">
        <w:rPr>
          <w:rFonts w:asciiTheme="majorHAnsi" w:hAnsiTheme="majorHAnsi"/>
          <w:bCs/>
          <w:sz w:val="24"/>
          <w:szCs w:val="24"/>
        </w:rPr>
        <w:t xml:space="preserve"> 3. </w:t>
      </w:r>
      <w:r w:rsidRPr="00727750">
        <w:rPr>
          <w:rFonts w:asciiTheme="majorHAnsi" w:hAnsiTheme="majorHAnsi" w:cs="Calibri"/>
          <w:bCs/>
          <w:sz w:val="24"/>
          <w:szCs w:val="24"/>
        </w:rPr>
        <w:t>Формул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л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и</w:t>
      </w:r>
      <w:r w:rsidR="0086511F" w:rsidRPr="00727750">
        <w:rPr>
          <w:rFonts w:asciiTheme="majorHAnsi" w:hAnsiTheme="majorHAnsi"/>
          <w:bCs/>
          <w:sz w:val="24"/>
          <w:szCs w:val="24"/>
        </w:rPr>
        <w:t xml:space="preserve"> </w:t>
      </w:r>
    </w:p>
    <w:p w14:paraId="2178EA9F" w14:textId="77777777" w:rsidR="00D976A1" w:rsidRPr="00727750" w:rsidRDefault="00D976A1" w:rsidP="002A1840">
      <w:pPr>
        <w:rPr>
          <w:rFonts w:asciiTheme="majorHAnsi" w:hAnsiTheme="majorHAnsi"/>
          <w:bCs/>
          <w:sz w:val="24"/>
          <w:szCs w:val="24"/>
        </w:rPr>
      </w:pPr>
    </w:p>
    <w:p w14:paraId="36CD9BBF" w14:textId="77777777" w:rsidR="00E32E69" w:rsidRPr="00727750" w:rsidRDefault="0043211C" w:rsidP="00E32E6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-</w:t>
      </w:r>
      <w:r w:rsidRPr="00727750">
        <w:rPr>
          <w:rFonts w:asciiTheme="majorHAnsi" w:hAnsiTheme="majorHAnsi" w:cs="Calibri"/>
          <w:bCs/>
          <w:sz w:val="24"/>
          <w:szCs w:val="24"/>
        </w:rPr>
        <w:t>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2-</w:t>
      </w:r>
      <w:r w:rsidRPr="00727750">
        <w:rPr>
          <w:rFonts w:asciiTheme="majorHAnsi" w:hAnsiTheme="majorHAnsi" w:cs="Calibri"/>
          <w:bCs/>
          <w:sz w:val="24"/>
          <w:szCs w:val="24"/>
        </w:rPr>
        <w:t>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групп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о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личеств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удент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ь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2 </w:t>
      </w:r>
      <w:r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еньш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етверт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ьш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е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Количеств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личник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ставля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0 % , 20%, 15%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25%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ен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званн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уден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личник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08DCBAE4" w14:textId="77777777" w:rsidR="00495240" w:rsidRPr="00727750" w:rsidRDefault="009B595E" w:rsidP="00495240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94</w:t>
      </w:r>
    </w:p>
    <w:p w14:paraId="16FA81C4" w14:textId="77777777" w:rsidR="00495240" w:rsidRPr="00727750" w:rsidRDefault="00495240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2350F3E0" w14:textId="77777777" w:rsidR="0043211C" w:rsidRPr="00727750" w:rsidRDefault="00021BB0" w:rsidP="00E32E6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вод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оди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еньш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дукц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е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тор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и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оди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дукц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ьш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е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Цех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пускаю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90%, 8</w:t>
      </w:r>
      <w:r w:rsidR="00B94024" w:rsidRPr="00727750">
        <w:rPr>
          <w:rFonts w:asciiTheme="majorHAnsi" w:hAnsiTheme="majorHAnsi" w:cs="Times New Roman"/>
          <w:bCs/>
          <w:sz w:val="24"/>
          <w:szCs w:val="24"/>
        </w:rPr>
        <w:t>5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%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70% </w:t>
      </w:r>
      <w:r w:rsidRPr="00727750">
        <w:rPr>
          <w:rFonts w:asciiTheme="majorHAnsi" w:hAnsiTheme="majorHAnsi" w:cs="Calibri"/>
          <w:bCs/>
          <w:sz w:val="24"/>
          <w:szCs w:val="24"/>
        </w:rPr>
        <w:t>продукц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ше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рт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ен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дукц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тупа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лад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откуд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ерё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дел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зято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дел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ше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рта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73A8B0A3" w14:textId="77777777" w:rsidR="00B94024" w:rsidRPr="00727750" w:rsidRDefault="00B94024" w:rsidP="00E32E6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0.808 </w:t>
      </w:r>
    </w:p>
    <w:p w14:paraId="298D5C5F" w14:textId="77777777" w:rsidR="007500D5" w:rsidRPr="00727750" w:rsidRDefault="007500D5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2F1D656E" w14:textId="77777777" w:rsidR="00C27423" w:rsidRPr="00727750" w:rsidRDefault="00681BE7" w:rsidP="00C27423">
      <w:pPr>
        <w:widowControl w:val="0"/>
        <w:tabs>
          <w:tab w:val="num" w:pos="0"/>
          <w:tab w:val="left" w:pos="1080"/>
        </w:tabs>
        <w:spacing w:after="0" w:line="240" w:lineRule="auto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хлебопекарни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одитель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торы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нося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к</w:t>
      </w:r>
      <w:r w:rsidRPr="00727750">
        <w:rPr>
          <w:rFonts w:asciiTheme="majorHAnsi" w:hAnsiTheme="majorHAnsi"/>
          <w:bCs/>
          <w:sz w:val="24"/>
          <w:szCs w:val="24"/>
        </w:rPr>
        <w:t xml:space="preserve"> 2:3:5, </w:t>
      </w:r>
      <w:r w:rsidRPr="00727750">
        <w:rPr>
          <w:rFonts w:asciiTheme="majorHAnsi" w:hAnsiTheme="majorHAnsi" w:cs="Calibri"/>
          <w:bCs/>
          <w:sz w:val="24"/>
          <w:szCs w:val="24"/>
        </w:rPr>
        <w:t>выпекаю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ы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лочки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этом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51373C" w:rsidRPr="00727750">
        <w:rPr>
          <w:rFonts w:asciiTheme="majorHAnsi" w:hAnsiTheme="majorHAnsi" w:cs="Calibri"/>
          <w:bCs/>
          <w:sz w:val="24"/>
          <w:szCs w:val="24"/>
        </w:rPr>
        <w:t>первая</w:t>
      </w:r>
      <w:r w:rsidR="0051373C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51373C" w:rsidRPr="00727750">
        <w:rPr>
          <w:rFonts w:asciiTheme="majorHAnsi" w:hAnsiTheme="majorHAnsi" w:cs="Calibri"/>
          <w:bCs/>
          <w:sz w:val="24"/>
          <w:szCs w:val="24"/>
        </w:rPr>
        <w:t>пекарня</w:t>
      </w:r>
      <w:r w:rsidR="0051373C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ает</w:t>
      </w:r>
      <w:r w:rsidRPr="00727750">
        <w:rPr>
          <w:rFonts w:asciiTheme="majorHAnsi" w:hAnsiTheme="majorHAnsi"/>
          <w:bCs/>
          <w:sz w:val="24"/>
          <w:szCs w:val="24"/>
        </w:rPr>
        <w:t xml:space="preserve"> 70% </w:t>
      </w:r>
      <w:r w:rsidRPr="00727750">
        <w:rPr>
          <w:rFonts w:asciiTheme="majorHAnsi" w:hAnsiTheme="majorHAnsi" w:cs="Calibri"/>
          <w:bCs/>
          <w:sz w:val="24"/>
          <w:szCs w:val="24"/>
        </w:rPr>
        <w:t>булочек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ше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рта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втора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60%, </w:t>
      </w:r>
      <w:r w:rsidRPr="00727750">
        <w:rPr>
          <w:rFonts w:asciiTheme="majorHAnsi" w:hAnsiTheme="majorHAnsi" w:cs="Calibri"/>
          <w:bCs/>
          <w:sz w:val="24"/>
          <w:szCs w:val="24"/>
        </w:rPr>
        <w:t>треть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80%. </w:t>
      </w:r>
      <w:r w:rsidR="00C27423"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="00C274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27423"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C27423"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="00C27423"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="00C27423"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="00C274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27423" w:rsidRPr="00727750">
        <w:rPr>
          <w:rFonts w:asciiTheme="majorHAnsi" w:hAnsiTheme="majorHAnsi" w:cs="Calibri"/>
          <w:bCs/>
          <w:sz w:val="24"/>
          <w:szCs w:val="24"/>
        </w:rPr>
        <w:t>наугад</w:t>
      </w:r>
      <w:r w:rsidR="00C274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27423" w:rsidRPr="00727750">
        <w:rPr>
          <w:rFonts w:asciiTheme="majorHAnsi" w:hAnsiTheme="majorHAnsi" w:cs="Calibri"/>
          <w:bCs/>
          <w:sz w:val="24"/>
          <w:szCs w:val="24"/>
        </w:rPr>
        <w:t>купленная</w:t>
      </w:r>
      <w:r w:rsidR="00C274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27423" w:rsidRPr="00727750">
        <w:rPr>
          <w:rFonts w:asciiTheme="majorHAnsi" w:hAnsiTheme="majorHAnsi" w:cs="Calibri"/>
          <w:bCs/>
          <w:sz w:val="24"/>
          <w:szCs w:val="24"/>
        </w:rPr>
        <w:t>булочка</w:t>
      </w:r>
      <w:r w:rsidR="00C274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27423" w:rsidRPr="00727750">
        <w:rPr>
          <w:rFonts w:asciiTheme="majorHAnsi" w:hAnsiTheme="majorHAnsi" w:cs="Calibri"/>
          <w:bCs/>
          <w:sz w:val="24"/>
          <w:szCs w:val="24"/>
        </w:rPr>
        <w:t>высшего</w:t>
      </w:r>
      <w:r w:rsidR="00C2742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27423" w:rsidRPr="00727750">
        <w:rPr>
          <w:rFonts w:asciiTheme="majorHAnsi" w:hAnsiTheme="majorHAnsi" w:cs="Calibri"/>
          <w:bCs/>
          <w:sz w:val="24"/>
          <w:szCs w:val="24"/>
        </w:rPr>
        <w:t>сорта</w:t>
      </w:r>
      <w:r w:rsidR="00C27423" w:rsidRPr="00727750">
        <w:rPr>
          <w:rFonts w:asciiTheme="majorHAnsi" w:hAnsiTheme="majorHAnsi"/>
          <w:bCs/>
          <w:sz w:val="24"/>
          <w:szCs w:val="24"/>
        </w:rPr>
        <w:t>.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E333F6" w:rsidRPr="00727750">
        <w:rPr>
          <w:rFonts w:asciiTheme="majorHAnsi" w:hAnsiTheme="majorHAnsi"/>
          <w:bCs/>
          <w:sz w:val="24"/>
          <w:szCs w:val="24"/>
        </w:rPr>
        <w:t>2</w:t>
      </w:r>
      <w:r w:rsidR="00CB7EA0" w:rsidRPr="00727750">
        <w:rPr>
          <w:rFonts w:asciiTheme="majorHAnsi" w:hAnsiTheme="majorHAnsi"/>
          <w:bCs/>
          <w:sz w:val="24"/>
          <w:szCs w:val="24"/>
        </w:rPr>
        <w:t>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15C8FA4A" w14:textId="77777777" w:rsidR="0043211C" w:rsidRPr="00727750" w:rsidRDefault="00681BE7" w:rsidP="00E32E6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72   </w:t>
      </w:r>
    </w:p>
    <w:p w14:paraId="5A36ADBE" w14:textId="77777777" w:rsidR="007500D5" w:rsidRPr="00727750" w:rsidRDefault="007500D5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7EB42916" w14:textId="77777777" w:rsidR="00021BB0" w:rsidRPr="00727750" w:rsidRDefault="00021BB0" w:rsidP="00021BB0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агазин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тупаю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т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яблок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ё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лад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причё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лад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агазин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луча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B94024" w:rsidRPr="00727750">
        <w:rPr>
          <w:rFonts w:asciiTheme="majorHAnsi" w:hAnsiTheme="majorHAnsi" w:cs="Times New Roman"/>
          <w:bCs/>
          <w:sz w:val="24"/>
          <w:szCs w:val="24"/>
        </w:rPr>
        <w:t>5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0%  </w:t>
      </w:r>
      <w:r w:rsidRPr="00727750">
        <w:rPr>
          <w:rFonts w:asciiTheme="majorHAnsi" w:hAnsiTheme="majorHAnsi" w:cs="Calibri"/>
          <w:bCs/>
          <w:sz w:val="24"/>
          <w:szCs w:val="24"/>
        </w:rPr>
        <w:t>яблок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с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тор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B94024" w:rsidRPr="00727750">
        <w:rPr>
          <w:rFonts w:asciiTheme="majorHAnsi" w:hAnsiTheme="majorHAnsi" w:cs="Times New Roman"/>
          <w:bCs/>
          <w:sz w:val="24"/>
          <w:szCs w:val="24"/>
        </w:rPr>
        <w:t>2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0%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ье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30%. </w:t>
      </w:r>
      <w:r w:rsidRPr="00727750">
        <w:rPr>
          <w:rFonts w:asciiTheme="majorHAnsi" w:hAnsiTheme="majorHAnsi" w:cs="Calibri"/>
          <w:bCs/>
          <w:sz w:val="24"/>
          <w:szCs w:val="24"/>
        </w:rPr>
        <w:t>Процен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качествен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яблок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лад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B94024" w:rsidRPr="00727750">
        <w:rPr>
          <w:rFonts w:asciiTheme="majorHAnsi" w:hAnsiTheme="majorHAnsi" w:cs="Times New Roman"/>
          <w:bCs/>
          <w:sz w:val="24"/>
          <w:szCs w:val="24"/>
        </w:rPr>
        <w:t>5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%,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тор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2%,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ье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B94024" w:rsidRPr="00727750">
        <w:rPr>
          <w:rFonts w:asciiTheme="majorHAnsi" w:hAnsiTheme="majorHAnsi" w:cs="Times New Roman"/>
          <w:bCs/>
          <w:sz w:val="24"/>
          <w:szCs w:val="24"/>
        </w:rPr>
        <w:t>3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%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яблок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купленно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агазин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окаже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качественны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7500D5" w:rsidRPr="00727750">
        <w:rPr>
          <w:rFonts w:asciiTheme="majorHAnsi" w:hAnsiTheme="majorHAnsi"/>
          <w:bCs/>
          <w:sz w:val="24"/>
          <w:szCs w:val="24"/>
        </w:rPr>
        <w:t>.</w:t>
      </w:r>
    </w:p>
    <w:p w14:paraId="609933BE" w14:textId="77777777" w:rsidR="00681BE7" w:rsidRPr="00727750" w:rsidRDefault="00681BE7" w:rsidP="00681BE7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38  </w:t>
      </w:r>
    </w:p>
    <w:p w14:paraId="7062D883" w14:textId="77777777" w:rsidR="00404EBA" w:rsidRPr="00727750" w:rsidRDefault="00404EBA" w:rsidP="000C6F0A">
      <w:pPr>
        <w:widowControl w:val="0"/>
        <w:tabs>
          <w:tab w:val="num" w:pos="0"/>
          <w:tab w:val="left" w:pos="1080"/>
        </w:tabs>
        <w:spacing w:after="0" w:line="240" w:lineRule="auto"/>
        <w:jc w:val="both"/>
        <w:rPr>
          <w:rFonts w:asciiTheme="majorHAnsi" w:hAnsiTheme="majorHAnsi" w:cs="Times New Roman"/>
          <w:bCs/>
          <w:sz w:val="24"/>
          <w:szCs w:val="24"/>
        </w:rPr>
      </w:pPr>
    </w:p>
    <w:p w14:paraId="1B19074A" w14:textId="77777777" w:rsidR="007500D5" w:rsidRPr="00727750" w:rsidRDefault="00681D9C" w:rsidP="007500D5">
      <w:pPr>
        <w:widowControl w:val="0"/>
        <w:tabs>
          <w:tab w:val="num" w:pos="0"/>
          <w:tab w:val="left" w:pos="1080"/>
        </w:tabs>
        <w:spacing w:after="0" w:line="240" w:lineRule="auto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групп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портсмен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0 </w:t>
      </w:r>
      <w:r w:rsidRPr="00727750">
        <w:rPr>
          <w:rFonts w:asciiTheme="majorHAnsi" w:hAnsiTheme="majorHAnsi" w:cs="Calibri"/>
          <w:bCs/>
          <w:sz w:val="24"/>
          <w:szCs w:val="24"/>
        </w:rPr>
        <w:t>конькобежце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6 </w:t>
      </w:r>
      <w:r w:rsidRPr="00727750">
        <w:rPr>
          <w:rFonts w:asciiTheme="majorHAnsi" w:hAnsiTheme="majorHAnsi" w:cs="Calibri"/>
          <w:bCs/>
          <w:sz w:val="24"/>
          <w:szCs w:val="24"/>
        </w:rPr>
        <w:t>биатлонист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4 </w:t>
      </w:r>
      <w:r w:rsidRPr="00727750">
        <w:rPr>
          <w:rFonts w:asciiTheme="majorHAnsi" w:hAnsiTheme="majorHAnsi" w:cs="Calibri"/>
          <w:bCs/>
          <w:sz w:val="24"/>
          <w:szCs w:val="24"/>
        </w:rPr>
        <w:t>спортсме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нимающих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елетон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полн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валификационную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ор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нькобежц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</w:t>
      </w:r>
      <w:r w:rsidR="001B6585" w:rsidRPr="00727750">
        <w:rPr>
          <w:rFonts w:asciiTheme="majorHAnsi" w:hAnsiTheme="majorHAnsi" w:cs="Times New Roman"/>
          <w:bCs/>
          <w:sz w:val="24"/>
          <w:szCs w:val="24"/>
        </w:rPr>
        <w:t>7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,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иатлонист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>–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8 ,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proofErr w:type="spellStart"/>
      <w:r w:rsidRPr="00727750">
        <w:rPr>
          <w:rFonts w:asciiTheme="majorHAnsi" w:hAnsiTheme="majorHAnsi" w:cs="Calibri"/>
          <w:bCs/>
          <w:sz w:val="24"/>
          <w:szCs w:val="24"/>
        </w:rPr>
        <w:t>скелетониста</w:t>
      </w:r>
      <w:proofErr w:type="spellEnd"/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>–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</w:t>
      </w:r>
      <w:r w:rsidR="001B6585" w:rsidRPr="00727750">
        <w:rPr>
          <w:rFonts w:asciiTheme="majorHAnsi" w:hAnsiTheme="majorHAnsi" w:cs="Times New Roman"/>
          <w:bCs/>
          <w:sz w:val="24"/>
          <w:szCs w:val="24"/>
        </w:rPr>
        <w:t>6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бранн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удач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портсмен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полни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орму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E333F6" w:rsidRPr="00727750">
        <w:rPr>
          <w:rFonts w:asciiTheme="majorHAnsi" w:hAnsiTheme="majorHAnsi"/>
          <w:bCs/>
          <w:sz w:val="24"/>
          <w:szCs w:val="24"/>
        </w:rPr>
        <w:t>2</w:t>
      </w:r>
      <w:r w:rsidR="00CB7EA0" w:rsidRPr="00727750">
        <w:rPr>
          <w:rFonts w:asciiTheme="majorHAnsi" w:hAnsiTheme="majorHAnsi"/>
          <w:bCs/>
          <w:sz w:val="24"/>
          <w:szCs w:val="24"/>
        </w:rPr>
        <w:t>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7500D5" w:rsidRPr="00727750">
        <w:rPr>
          <w:rFonts w:asciiTheme="majorHAnsi" w:hAnsiTheme="majorHAnsi"/>
          <w:bCs/>
          <w:sz w:val="24"/>
          <w:szCs w:val="24"/>
        </w:rPr>
        <w:t>.</w:t>
      </w:r>
    </w:p>
    <w:p w14:paraId="2A39525D" w14:textId="77777777" w:rsidR="0043211C" w:rsidRPr="00727750" w:rsidRDefault="001B6585" w:rsidP="007500D5">
      <w:pPr>
        <w:widowControl w:val="0"/>
        <w:tabs>
          <w:tab w:val="num" w:pos="0"/>
          <w:tab w:val="left" w:pos="1080"/>
        </w:tabs>
        <w:spacing w:after="0" w:line="240" w:lineRule="auto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71</w:t>
      </w:r>
    </w:p>
    <w:p w14:paraId="74198144" w14:textId="77777777" w:rsidR="0043211C" w:rsidRPr="00727750" w:rsidRDefault="0043211C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1180F27C" w14:textId="77777777" w:rsidR="00C316F0" w:rsidRPr="00727750" w:rsidRDefault="00C316F0" w:rsidP="00C316F0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lastRenderedPageBreak/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-</w:t>
      </w:r>
      <w:r w:rsidRPr="00727750">
        <w:rPr>
          <w:rFonts w:asciiTheme="majorHAnsi" w:hAnsiTheme="majorHAnsi" w:cs="Calibri"/>
          <w:bCs/>
          <w:sz w:val="24"/>
          <w:szCs w:val="24"/>
        </w:rPr>
        <w:t>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2-</w:t>
      </w:r>
      <w:r w:rsidRPr="00727750">
        <w:rPr>
          <w:rFonts w:asciiTheme="majorHAnsi" w:hAnsiTheme="majorHAnsi" w:cs="Calibri"/>
          <w:bCs/>
          <w:sz w:val="24"/>
          <w:szCs w:val="24"/>
        </w:rPr>
        <w:t>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групп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о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личеств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удент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ь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2 </w:t>
      </w:r>
      <w:r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еньш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етверт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ьш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е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Количеств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личник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ставля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0 % , 20%, 15%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25%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ен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званн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уден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2-</w:t>
      </w:r>
      <w:r w:rsidRPr="00727750">
        <w:rPr>
          <w:rFonts w:asciiTheme="majorHAnsi" w:hAnsiTheme="majorHAnsi" w:cs="Calibri"/>
          <w:bCs/>
          <w:sz w:val="24"/>
          <w:szCs w:val="24"/>
        </w:rPr>
        <w:t>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группы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ес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вест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н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личник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7500D5" w:rsidRPr="00727750">
        <w:rPr>
          <w:rFonts w:asciiTheme="majorHAnsi" w:hAnsiTheme="majorHAnsi"/>
          <w:bCs/>
          <w:sz w:val="24"/>
          <w:szCs w:val="24"/>
        </w:rPr>
        <w:t>.</w:t>
      </w:r>
    </w:p>
    <w:p w14:paraId="1AE33E5D" w14:textId="77777777" w:rsidR="0043211C" w:rsidRPr="00727750" w:rsidRDefault="00495240" w:rsidP="00E32E6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</w:t>
      </w:r>
      <w:r w:rsidR="009B595E" w:rsidRPr="00727750">
        <w:rPr>
          <w:rFonts w:asciiTheme="majorHAnsi" w:hAnsiTheme="majorHAnsi" w:cs="Times New Roman"/>
          <w:bCs/>
          <w:sz w:val="24"/>
          <w:szCs w:val="24"/>
        </w:rPr>
        <w:t>29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</w:p>
    <w:p w14:paraId="1ADC3BEC" w14:textId="77777777" w:rsidR="0043211C" w:rsidRPr="00727750" w:rsidRDefault="0043211C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0DF380D0" w14:textId="77777777" w:rsidR="000C6F0A" w:rsidRPr="00727750" w:rsidRDefault="000C6F0A" w:rsidP="000C6F0A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вод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оди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еньш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дукц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е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тор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и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оди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дукц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ьш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е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Цех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пускаю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90%, 8</w:t>
      </w:r>
      <w:r w:rsidR="00B94024" w:rsidRPr="00727750">
        <w:rPr>
          <w:rFonts w:asciiTheme="majorHAnsi" w:hAnsiTheme="majorHAnsi" w:cs="Times New Roman"/>
          <w:bCs/>
          <w:sz w:val="24"/>
          <w:szCs w:val="24"/>
        </w:rPr>
        <w:t>5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%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70% </w:t>
      </w:r>
      <w:r w:rsidRPr="00727750">
        <w:rPr>
          <w:rFonts w:asciiTheme="majorHAnsi" w:hAnsiTheme="majorHAnsi" w:cs="Calibri"/>
          <w:bCs/>
          <w:sz w:val="24"/>
          <w:szCs w:val="24"/>
        </w:rPr>
        <w:t>продукц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ше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рт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ен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дукц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тупа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лад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откуд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ерё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дел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="00343DBB" w:rsidRPr="00727750">
        <w:rPr>
          <w:rFonts w:asciiTheme="majorHAnsi" w:hAnsiTheme="majorHAnsi" w:cs="Calibri"/>
          <w:bCs/>
          <w:sz w:val="24"/>
          <w:szCs w:val="24"/>
        </w:rPr>
        <w:t>Взятое</w:t>
      </w:r>
      <w:r w:rsidR="00343DBB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343DBB" w:rsidRPr="00727750">
        <w:rPr>
          <w:rFonts w:asciiTheme="majorHAnsi" w:hAnsiTheme="majorHAnsi" w:cs="Calibri"/>
          <w:bCs/>
          <w:sz w:val="24"/>
          <w:szCs w:val="24"/>
        </w:rPr>
        <w:t>из</w:t>
      </w:r>
      <w:r w:rsidR="00343DBB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343DBB" w:rsidRPr="00727750">
        <w:rPr>
          <w:rFonts w:asciiTheme="majorHAnsi" w:hAnsiTheme="majorHAnsi" w:cs="Calibri"/>
          <w:bCs/>
          <w:sz w:val="24"/>
          <w:szCs w:val="24"/>
        </w:rPr>
        <w:t>склада</w:t>
      </w:r>
      <w:r w:rsidR="00343DBB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дел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казалос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ше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рта</w:t>
      </w:r>
      <w:r w:rsidR="00343DBB"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="00343DBB"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="00343DBB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343DBB"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>)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="00343DBB" w:rsidRPr="00727750">
        <w:rPr>
          <w:rFonts w:asciiTheme="majorHAnsi" w:hAnsiTheme="majorHAnsi" w:cs="Calibri"/>
          <w:bCs/>
          <w:sz w:val="24"/>
          <w:szCs w:val="24"/>
        </w:rPr>
        <w:t>ч</w:t>
      </w:r>
      <w:r w:rsidRPr="00727750">
        <w:rPr>
          <w:rFonts w:asciiTheme="majorHAnsi" w:hAnsiTheme="majorHAnsi" w:cs="Calibri"/>
          <w:bCs/>
          <w:sz w:val="24"/>
          <w:szCs w:val="24"/>
        </w:rPr>
        <w:t>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27423" w:rsidRPr="00727750">
        <w:rPr>
          <w:rFonts w:asciiTheme="majorHAnsi" w:hAnsiTheme="majorHAnsi" w:cs="Calibri"/>
          <w:bCs/>
          <w:sz w:val="24"/>
          <w:szCs w:val="24"/>
        </w:rPr>
        <w:t>оно</w:t>
      </w:r>
      <w:r w:rsidR="00C27423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еде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торы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хом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51A16841" w14:textId="77777777" w:rsidR="000C6F0A" w:rsidRPr="00727750" w:rsidRDefault="00B94024" w:rsidP="00E32E6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526 </w:t>
      </w:r>
    </w:p>
    <w:p w14:paraId="38296466" w14:textId="77777777" w:rsidR="004D12A4" w:rsidRPr="00727750" w:rsidRDefault="004D12A4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26FD6E47" w14:textId="77777777" w:rsidR="00C27423" w:rsidRPr="00727750" w:rsidRDefault="00C27423" w:rsidP="00C27423">
      <w:pPr>
        <w:widowControl w:val="0"/>
        <w:tabs>
          <w:tab w:val="num" w:pos="0"/>
        </w:tabs>
        <w:spacing w:after="0" w:line="240" w:lineRule="auto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хлебопе</w:t>
      </w:r>
      <w:r w:rsidR="00F20F0F" w:rsidRPr="00727750">
        <w:rPr>
          <w:rFonts w:asciiTheme="majorHAnsi" w:hAnsiTheme="majorHAnsi" w:cs="Calibri"/>
          <w:bCs/>
          <w:sz w:val="24"/>
          <w:szCs w:val="24"/>
        </w:rPr>
        <w:t>карни</w:t>
      </w:r>
      <w:r w:rsidR="00F20F0F"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одитель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торы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нося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к</w:t>
      </w:r>
      <w:r w:rsidRPr="00727750">
        <w:rPr>
          <w:rFonts w:asciiTheme="majorHAnsi" w:hAnsiTheme="majorHAnsi"/>
          <w:bCs/>
          <w:sz w:val="24"/>
          <w:szCs w:val="24"/>
        </w:rPr>
        <w:t xml:space="preserve"> 2:3:5, </w:t>
      </w:r>
      <w:r w:rsidRPr="00727750">
        <w:rPr>
          <w:rFonts w:asciiTheme="majorHAnsi" w:hAnsiTheme="majorHAnsi" w:cs="Calibri"/>
          <w:bCs/>
          <w:sz w:val="24"/>
          <w:szCs w:val="24"/>
        </w:rPr>
        <w:t>выпекаю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ы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лочки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этом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а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51373C" w:rsidRPr="00727750">
        <w:rPr>
          <w:rFonts w:asciiTheme="majorHAnsi" w:hAnsiTheme="majorHAnsi" w:cs="Calibri"/>
          <w:bCs/>
          <w:sz w:val="24"/>
          <w:szCs w:val="24"/>
        </w:rPr>
        <w:t>хлебопекарн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ае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681BE7" w:rsidRPr="00727750">
        <w:rPr>
          <w:rFonts w:asciiTheme="majorHAnsi" w:hAnsiTheme="majorHAnsi"/>
          <w:bCs/>
          <w:sz w:val="24"/>
          <w:szCs w:val="24"/>
        </w:rPr>
        <w:t>7</w:t>
      </w:r>
      <w:r w:rsidRPr="00727750">
        <w:rPr>
          <w:rFonts w:asciiTheme="majorHAnsi" w:hAnsiTheme="majorHAnsi"/>
          <w:bCs/>
          <w:sz w:val="24"/>
          <w:szCs w:val="24"/>
        </w:rPr>
        <w:t xml:space="preserve">0% </w:t>
      </w:r>
      <w:r w:rsidRPr="00727750">
        <w:rPr>
          <w:rFonts w:asciiTheme="majorHAnsi" w:hAnsiTheme="majorHAnsi" w:cs="Calibri"/>
          <w:bCs/>
          <w:sz w:val="24"/>
          <w:szCs w:val="24"/>
        </w:rPr>
        <w:t>булочек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ше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рта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втора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681BE7" w:rsidRPr="00727750">
        <w:rPr>
          <w:rFonts w:asciiTheme="majorHAnsi" w:hAnsiTheme="majorHAnsi"/>
          <w:bCs/>
          <w:sz w:val="24"/>
          <w:szCs w:val="24"/>
        </w:rPr>
        <w:t>6</w:t>
      </w:r>
      <w:r w:rsidRPr="00727750">
        <w:rPr>
          <w:rFonts w:asciiTheme="majorHAnsi" w:hAnsiTheme="majorHAnsi"/>
          <w:bCs/>
          <w:sz w:val="24"/>
          <w:szCs w:val="24"/>
        </w:rPr>
        <w:t xml:space="preserve">0%, </w:t>
      </w:r>
      <w:r w:rsidRPr="00727750">
        <w:rPr>
          <w:rFonts w:asciiTheme="majorHAnsi" w:hAnsiTheme="majorHAnsi" w:cs="Calibri"/>
          <w:bCs/>
          <w:sz w:val="24"/>
          <w:szCs w:val="24"/>
        </w:rPr>
        <w:t>треть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681BE7" w:rsidRPr="00727750">
        <w:rPr>
          <w:rFonts w:asciiTheme="majorHAnsi" w:hAnsiTheme="majorHAnsi"/>
          <w:bCs/>
          <w:sz w:val="24"/>
          <w:szCs w:val="24"/>
        </w:rPr>
        <w:t>8</w:t>
      </w:r>
      <w:r w:rsidRPr="00727750">
        <w:rPr>
          <w:rFonts w:asciiTheme="majorHAnsi" w:hAnsiTheme="majorHAnsi"/>
          <w:bCs/>
          <w:sz w:val="24"/>
          <w:szCs w:val="24"/>
        </w:rPr>
        <w:t xml:space="preserve">0%. </w:t>
      </w:r>
      <w:r w:rsidRPr="00727750">
        <w:rPr>
          <w:rFonts w:asciiTheme="majorHAnsi" w:hAnsiTheme="majorHAnsi" w:cs="Calibri"/>
          <w:bCs/>
          <w:sz w:val="24"/>
          <w:szCs w:val="24"/>
        </w:rPr>
        <w:t>Купленна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удачу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лочк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казалас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ше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рта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пече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B94024" w:rsidRPr="00727750">
        <w:rPr>
          <w:rFonts w:asciiTheme="majorHAnsi" w:hAnsiTheme="majorHAnsi" w:cs="Calibri"/>
          <w:bCs/>
          <w:sz w:val="24"/>
          <w:szCs w:val="24"/>
        </w:rPr>
        <w:t>третье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чи</w:t>
      </w:r>
      <w:r w:rsidRPr="00727750">
        <w:rPr>
          <w:rFonts w:asciiTheme="majorHAnsi" w:hAnsiTheme="majorHAnsi"/>
          <w:bCs/>
          <w:sz w:val="24"/>
          <w:szCs w:val="24"/>
        </w:rPr>
        <w:t>.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E333F6" w:rsidRPr="00727750">
        <w:rPr>
          <w:rFonts w:asciiTheme="majorHAnsi" w:hAnsiTheme="majorHAnsi"/>
          <w:bCs/>
          <w:sz w:val="24"/>
          <w:szCs w:val="24"/>
        </w:rPr>
        <w:t>2</w:t>
      </w:r>
      <w:r w:rsidR="00CB7EA0" w:rsidRPr="00727750">
        <w:rPr>
          <w:rFonts w:asciiTheme="majorHAnsi" w:hAnsiTheme="majorHAnsi"/>
          <w:bCs/>
          <w:sz w:val="24"/>
          <w:szCs w:val="24"/>
        </w:rPr>
        <w:t>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637C6FBC" w14:textId="77777777" w:rsidR="00B94024" w:rsidRPr="00727750" w:rsidRDefault="006D5A68" w:rsidP="00C27423">
      <w:pPr>
        <w:widowControl w:val="0"/>
        <w:tabs>
          <w:tab w:val="num" w:pos="0"/>
        </w:tabs>
        <w:spacing w:after="0" w:line="240" w:lineRule="auto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556</w:t>
      </w:r>
      <w:r w:rsidR="004D12A4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</w:p>
    <w:p w14:paraId="37D76640" w14:textId="77777777" w:rsidR="0043211C" w:rsidRPr="00727750" w:rsidRDefault="0043211C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5D7A6EC1" w14:textId="77777777" w:rsidR="000C6F0A" w:rsidRPr="00727750" w:rsidRDefault="000C6F0A" w:rsidP="000C6F0A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агазин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тупаю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т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яблок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ё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лад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причё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лад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агазин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луча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60%  </w:t>
      </w:r>
      <w:r w:rsidRPr="00727750">
        <w:rPr>
          <w:rFonts w:asciiTheme="majorHAnsi" w:hAnsiTheme="majorHAnsi" w:cs="Calibri"/>
          <w:bCs/>
          <w:sz w:val="24"/>
          <w:szCs w:val="24"/>
        </w:rPr>
        <w:t>яблок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с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тор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0%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ье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30%. </w:t>
      </w:r>
      <w:r w:rsidRPr="00727750">
        <w:rPr>
          <w:rFonts w:asciiTheme="majorHAnsi" w:hAnsiTheme="majorHAnsi" w:cs="Calibri"/>
          <w:bCs/>
          <w:sz w:val="24"/>
          <w:szCs w:val="24"/>
        </w:rPr>
        <w:t>Процен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качествен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яблок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лад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8%,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тор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2%,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ье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4%. </w:t>
      </w:r>
      <w:r w:rsidRPr="00727750">
        <w:rPr>
          <w:rFonts w:asciiTheme="majorHAnsi" w:hAnsiTheme="majorHAnsi" w:cs="Calibri"/>
          <w:bCs/>
          <w:sz w:val="24"/>
          <w:szCs w:val="24"/>
        </w:rPr>
        <w:t>Купленно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яблок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казалос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качественны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Че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тупил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681BE7" w:rsidRPr="00727750">
        <w:rPr>
          <w:rFonts w:asciiTheme="majorHAnsi" w:hAnsiTheme="majorHAnsi" w:cs="Calibri"/>
          <w:bCs/>
          <w:sz w:val="24"/>
          <w:szCs w:val="24"/>
        </w:rPr>
        <w:t>перв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лада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3CF7C339" w14:textId="77777777" w:rsidR="00681BE7" w:rsidRPr="00727750" w:rsidRDefault="00681BE7" w:rsidP="00681BE7">
      <w:pPr>
        <w:widowControl w:val="0"/>
        <w:tabs>
          <w:tab w:val="num" w:pos="0"/>
        </w:tabs>
        <w:spacing w:after="0" w:line="240" w:lineRule="auto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658  </w:t>
      </w:r>
    </w:p>
    <w:p w14:paraId="080924C6" w14:textId="77777777" w:rsidR="0043211C" w:rsidRPr="00727750" w:rsidRDefault="0043211C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61D462D8" w14:textId="77777777" w:rsidR="000C6F0A" w:rsidRPr="00727750" w:rsidRDefault="001B6585" w:rsidP="000C6F0A">
      <w:pPr>
        <w:widowControl w:val="0"/>
        <w:tabs>
          <w:tab w:val="num" w:pos="0"/>
          <w:tab w:val="left" w:pos="1080"/>
        </w:tabs>
        <w:spacing w:after="0" w:line="240" w:lineRule="auto"/>
        <w:ind w:left="142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групп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портсмен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0 </w:t>
      </w:r>
      <w:r w:rsidRPr="00727750">
        <w:rPr>
          <w:rFonts w:asciiTheme="majorHAnsi" w:hAnsiTheme="majorHAnsi" w:cs="Calibri"/>
          <w:bCs/>
          <w:sz w:val="24"/>
          <w:szCs w:val="24"/>
        </w:rPr>
        <w:t>конькобежце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6 </w:t>
      </w:r>
      <w:r w:rsidRPr="00727750">
        <w:rPr>
          <w:rFonts w:asciiTheme="majorHAnsi" w:hAnsiTheme="majorHAnsi" w:cs="Calibri"/>
          <w:bCs/>
          <w:sz w:val="24"/>
          <w:szCs w:val="24"/>
        </w:rPr>
        <w:t>биатлонист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4 </w:t>
      </w:r>
      <w:r w:rsidRPr="00727750">
        <w:rPr>
          <w:rFonts w:asciiTheme="majorHAnsi" w:hAnsiTheme="majorHAnsi" w:cs="Calibri"/>
          <w:bCs/>
          <w:sz w:val="24"/>
          <w:szCs w:val="24"/>
        </w:rPr>
        <w:t>спортсме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нимающих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елетон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полн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валификационную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ор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нькобежц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7 ,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иатлонист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8 ,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proofErr w:type="spellStart"/>
      <w:r w:rsidRPr="00727750">
        <w:rPr>
          <w:rFonts w:asciiTheme="majorHAnsi" w:hAnsiTheme="majorHAnsi" w:cs="Calibri"/>
          <w:bCs/>
          <w:sz w:val="24"/>
          <w:szCs w:val="24"/>
        </w:rPr>
        <w:t>скелетониста</w:t>
      </w:r>
      <w:proofErr w:type="spellEnd"/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6.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0C6F0A" w:rsidRPr="00727750">
        <w:rPr>
          <w:rFonts w:asciiTheme="majorHAnsi" w:hAnsiTheme="majorHAnsi" w:cs="Calibri"/>
          <w:bCs/>
          <w:sz w:val="24"/>
          <w:szCs w:val="24"/>
        </w:rPr>
        <w:t>Случайно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0C6F0A" w:rsidRPr="00727750">
        <w:rPr>
          <w:rFonts w:asciiTheme="majorHAnsi" w:hAnsiTheme="majorHAnsi" w:cs="Calibri"/>
          <w:bCs/>
          <w:sz w:val="24"/>
          <w:szCs w:val="24"/>
        </w:rPr>
        <w:t>выбранный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0C6F0A" w:rsidRPr="00727750">
        <w:rPr>
          <w:rFonts w:asciiTheme="majorHAnsi" w:hAnsiTheme="majorHAnsi" w:cs="Calibri"/>
          <w:bCs/>
          <w:sz w:val="24"/>
          <w:szCs w:val="24"/>
        </w:rPr>
        <w:t>спортсмен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0C6F0A" w:rsidRPr="00727750">
        <w:rPr>
          <w:rFonts w:asciiTheme="majorHAnsi" w:hAnsiTheme="majorHAnsi" w:cs="Calibri"/>
          <w:bCs/>
          <w:sz w:val="24"/>
          <w:szCs w:val="24"/>
        </w:rPr>
        <w:t>выполнил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0C6F0A" w:rsidRPr="00727750">
        <w:rPr>
          <w:rFonts w:asciiTheme="majorHAnsi" w:hAnsiTheme="majorHAnsi" w:cs="Calibri"/>
          <w:bCs/>
          <w:sz w:val="24"/>
          <w:szCs w:val="24"/>
        </w:rPr>
        <w:t>квалификационную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0C6F0A" w:rsidRPr="00727750">
        <w:rPr>
          <w:rFonts w:asciiTheme="majorHAnsi" w:hAnsiTheme="majorHAnsi" w:cs="Calibri"/>
          <w:bCs/>
          <w:sz w:val="24"/>
          <w:szCs w:val="24"/>
        </w:rPr>
        <w:t>норму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="000C6F0A"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0C6F0A"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0C6F0A"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="000C6F0A"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0C6F0A" w:rsidRPr="00727750">
        <w:rPr>
          <w:rFonts w:asciiTheme="majorHAnsi" w:hAnsiTheme="majorHAnsi" w:cs="Calibri"/>
          <w:bCs/>
          <w:sz w:val="24"/>
          <w:szCs w:val="24"/>
        </w:rPr>
        <w:t>этот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0C6F0A" w:rsidRPr="00727750">
        <w:rPr>
          <w:rFonts w:asciiTheme="majorHAnsi" w:hAnsiTheme="majorHAnsi" w:cs="Calibri"/>
          <w:bCs/>
          <w:sz w:val="24"/>
          <w:szCs w:val="24"/>
        </w:rPr>
        <w:t>спортсмен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0C6F0A" w:rsidRPr="00727750">
        <w:rPr>
          <w:rFonts w:asciiTheme="majorHAnsi" w:hAnsiTheme="majorHAnsi" w:cs="Abadi"/>
          <w:bCs/>
          <w:sz w:val="24"/>
          <w:szCs w:val="24"/>
        </w:rPr>
        <w:t>–</w:t>
      </w:r>
      <w:r w:rsidR="00A05489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0C6F0A" w:rsidRPr="00727750">
        <w:rPr>
          <w:rFonts w:asciiTheme="majorHAnsi" w:hAnsiTheme="majorHAnsi" w:cs="Calibri"/>
          <w:bCs/>
          <w:sz w:val="24"/>
          <w:szCs w:val="24"/>
        </w:rPr>
        <w:t>биатлонист</w:t>
      </w:r>
      <w:r w:rsidR="000C6F0A"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) .  </w:t>
      </w:r>
    </w:p>
    <w:p w14:paraId="2BE0EB09" w14:textId="77777777" w:rsidR="0043211C" w:rsidRPr="00727750" w:rsidRDefault="0007212C" w:rsidP="000C6F0A">
      <w:pPr>
        <w:ind w:left="142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338  </w:t>
      </w:r>
    </w:p>
    <w:p w14:paraId="6EA587B1" w14:textId="77777777" w:rsidR="00A05489" w:rsidRPr="00727750" w:rsidRDefault="00A05489" w:rsidP="000C6F0A">
      <w:pPr>
        <w:ind w:left="142"/>
        <w:rPr>
          <w:rFonts w:asciiTheme="majorHAnsi" w:hAnsiTheme="majorHAnsi" w:cs="Times New Roman"/>
          <w:bCs/>
          <w:sz w:val="24"/>
          <w:szCs w:val="24"/>
        </w:rPr>
      </w:pPr>
    </w:p>
    <w:p w14:paraId="5F537FD2" w14:textId="77777777" w:rsidR="00A05489" w:rsidRPr="00727750" w:rsidRDefault="00A05489" w:rsidP="00A0548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-</w:t>
      </w:r>
      <w:r w:rsidRPr="00727750">
        <w:rPr>
          <w:rFonts w:asciiTheme="majorHAnsi" w:hAnsiTheme="majorHAnsi" w:cs="Calibri"/>
          <w:bCs/>
          <w:sz w:val="24"/>
          <w:szCs w:val="24"/>
        </w:rPr>
        <w:t>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2-</w:t>
      </w:r>
      <w:r w:rsidRPr="00727750">
        <w:rPr>
          <w:rFonts w:asciiTheme="majorHAnsi" w:hAnsiTheme="majorHAnsi" w:cs="Calibri"/>
          <w:bCs/>
          <w:sz w:val="24"/>
          <w:szCs w:val="24"/>
        </w:rPr>
        <w:t>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групп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о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личеств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удент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ь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2 </w:t>
      </w:r>
      <w:r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еньш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етверт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ьш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е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Количеств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личник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ставля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sz w:val="24"/>
          <w:szCs w:val="24"/>
        </w:rPr>
        <w:lastRenderedPageBreak/>
        <w:t xml:space="preserve">10 % , 25%, 20%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5%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ен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званн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уден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личник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</w:t>
      </w:r>
    </w:p>
    <w:p w14:paraId="215B7222" w14:textId="77777777" w:rsidR="00A05489" w:rsidRPr="00727750" w:rsidRDefault="00A05489" w:rsidP="00A05489">
      <w:pPr>
        <w:ind w:left="142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22</w:t>
      </w:r>
    </w:p>
    <w:p w14:paraId="4C3649D5" w14:textId="77777777" w:rsidR="00A05489" w:rsidRPr="00727750" w:rsidRDefault="00A05489" w:rsidP="00A05489">
      <w:pPr>
        <w:ind w:left="142"/>
        <w:rPr>
          <w:rFonts w:asciiTheme="majorHAnsi" w:hAnsiTheme="majorHAnsi" w:cs="Times New Roman"/>
          <w:bCs/>
          <w:sz w:val="24"/>
          <w:szCs w:val="24"/>
        </w:rPr>
      </w:pPr>
    </w:p>
    <w:p w14:paraId="59BB5528" w14:textId="77777777" w:rsidR="00A05489" w:rsidRPr="00727750" w:rsidRDefault="00A05489" w:rsidP="00A0548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вод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оди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еньш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дукц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е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тор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и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оди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дукц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ьш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е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Цех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пускаю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95%,  90%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70%  </w:t>
      </w:r>
      <w:r w:rsidRPr="00727750">
        <w:rPr>
          <w:rFonts w:asciiTheme="majorHAnsi" w:hAnsiTheme="majorHAnsi" w:cs="Calibri"/>
          <w:bCs/>
          <w:sz w:val="24"/>
          <w:szCs w:val="24"/>
        </w:rPr>
        <w:t>продукц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ше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рт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ен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дукц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тупа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лад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откуд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ерё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дел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зято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дел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ше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рт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</w:t>
      </w:r>
    </w:p>
    <w:p w14:paraId="02BEC523" w14:textId="77777777" w:rsidR="00A05489" w:rsidRPr="00727750" w:rsidRDefault="00A05489" w:rsidP="00A05489">
      <w:pPr>
        <w:ind w:left="142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842</w:t>
      </w:r>
    </w:p>
    <w:p w14:paraId="6B9D8EE1" w14:textId="77777777" w:rsidR="00A05489" w:rsidRPr="00727750" w:rsidRDefault="00A05489" w:rsidP="00A05489">
      <w:pPr>
        <w:ind w:left="142"/>
        <w:rPr>
          <w:rFonts w:asciiTheme="majorHAnsi" w:hAnsiTheme="majorHAnsi" w:cs="Times New Roman"/>
          <w:bCs/>
          <w:sz w:val="24"/>
          <w:szCs w:val="24"/>
        </w:rPr>
      </w:pPr>
    </w:p>
    <w:p w14:paraId="167F2C4E" w14:textId="77777777" w:rsidR="00A05489" w:rsidRPr="00727750" w:rsidRDefault="00A05489" w:rsidP="00A05489">
      <w:pPr>
        <w:widowControl w:val="0"/>
        <w:tabs>
          <w:tab w:val="num" w:pos="0"/>
          <w:tab w:val="left" w:pos="1080"/>
        </w:tabs>
        <w:spacing w:after="0" w:line="240" w:lineRule="auto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хлебопекарни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одитель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торы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нося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к</w:t>
      </w:r>
      <w:r w:rsidRPr="00727750">
        <w:rPr>
          <w:rFonts w:asciiTheme="majorHAnsi" w:hAnsiTheme="majorHAnsi"/>
          <w:bCs/>
          <w:sz w:val="24"/>
          <w:szCs w:val="24"/>
        </w:rPr>
        <w:t xml:space="preserve"> 6:4:5, </w:t>
      </w:r>
      <w:r w:rsidRPr="00727750">
        <w:rPr>
          <w:rFonts w:asciiTheme="majorHAnsi" w:hAnsiTheme="majorHAnsi" w:cs="Calibri"/>
          <w:bCs/>
          <w:sz w:val="24"/>
          <w:szCs w:val="24"/>
        </w:rPr>
        <w:t>выпекаю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ы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лочки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этом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а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карн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ает</w:t>
      </w:r>
      <w:r w:rsidRPr="00727750">
        <w:rPr>
          <w:rFonts w:asciiTheme="majorHAnsi" w:hAnsiTheme="majorHAnsi"/>
          <w:bCs/>
          <w:sz w:val="24"/>
          <w:szCs w:val="24"/>
        </w:rPr>
        <w:t xml:space="preserve"> 40% </w:t>
      </w:r>
      <w:r w:rsidRPr="00727750">
        <w:rPr>
          <w:rFonts w:asciiTheme="majorHAnsi" w:hAnsiTheme="majorHAnsi" w:cs="Calibri"/>
          <w:bCs/>
          <w:sz w:val="24"/>
          <w:szCs w:val="24"/>
        </w:rPr>
        <w:t>булочек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ше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рта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втора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50%, </w:t>
      </w:r>
      <w:r w:rsidRPr="00727750">
        <w:rPr>
          <w:rFonts w:asciiTheme="majorHAnsi" w:hAnsiTheme="majorHAnsi" w:cs="Calibri"/>
          <w:bCs/>
          <w:sz w:val="24"/>
          <w:szCs w:val="24"/>
        </w:rPr>
        <w:t>треть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70%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угад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упленна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лочк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ше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рта</w:t>
      </w:r>
      <w:r w:rsidRPr="00727750">
        <w:rPr>
          <w:rFonts w:asciiTheme="majorHAnsi" w:hAnsiTheme="majorHAnsi"/>
          <w:bCs/>
          <w:sz w:val="24"/>
          <w:szCs w:val="24"/>
        </w:rPr>
        <w:t>. 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27D3595F" w14:textId="77777777" w:rsidR="00A05489" w:rsidRPr="00727750" w:rsidRDefault="00A05489" w:rsidP="00A05489">
      <w:pPr>
        <w:ind w:left="142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527</w:t>
      </w:r>
    </w:p>
    <w:p w14:paraId="72184B5B" w14:textId="77777777" w:rsidR="00A05489" w:rsidRPr="00727750" w:rsidRDefault="00A05489" w:rsidP="00A05489">
      <w:pPr>
        <w:ind w:left="142"/>
        <w:rPr>
          <w:rFonts w:asciiTheme="majorHAnsi" w:hAnsiTheme="majorHAnsi" w:cs="Times New Roman"/>
          <w:bCs/>
          <w:sz w:val="24"/>
          <w:szCs w:val="24"/>
        </w:rPr>
      </w:pPr>
    </w:p>
    <w:p w14:paraId="290FC497" w14:textId="77777777" w:rsidR="00A05489" w:rsidRPr="00727750" w:rsidRDefault="00A05489" w:rsidP="00A0548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агазин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тупаю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т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яблок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ё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лад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причё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лад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агазин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луча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40%  </w:t>
      </w:r>
      <w:r w:rsidRPr="00727750">
        <w:rPr>
          <w:rFonts w:asciiTheme="majorHAnsi" w:hAnsiTheme="majorHAnsi" w:cs="Calibri"/>
          <w:bCs/>
          <w:sz w:val="24"/>
          <w:szCs w:val="24"/>
        </w:rPr>
        <w:t>яблок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с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тор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25%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ье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35%. </w:t>
      </w:r>
      <w:r w:rsidRPr="00727750">
        <w:rPr>
          <w:rFonts w:asciiTheme="majorHAnsi" w:hAnsiTheme="majorHAnsi" w:cs="Calibri"/>
          <w:bCs/>
          <w:sz w:val="24"/>
          <w:szCs w:val="24"/>
        </w:rPr>
        <w:t>Процен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качествен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яблок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лад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5%,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тор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6%,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ье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8%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яблок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купленно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агазин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окаже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чественны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</w:t>
      </w:r>
    </w:p>
    <w:p w14:paraId="5CF5A94C" w14:textId="77777777" w:rsidR="00A05489" w:rsidRPr="00727750" w:rsidRDefault="00A05489" w:rsidP="00A05489">
      <w:pPr>
        <w:ind w:left="142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937</w:t>
      </w:r>
    </w:p>
    <w:p w14:paraId="576CBDA5" w14:textId="77777777" w:rsidR="00A05489" w:rsidRPr="00727750" w:rsidRDefault="00A05489" w:rsidP="00A05489">
      <w:pPr>
        <w:ind w:left="142"/>
        <w:rPr>
          <w:rFonts w:asciiTheme="majorHAnsi" w:hAnsiTheme="majorHAnsi" w:cs="Times New Roman"/>
          <w:bCs/>
          <w:sz w:val="24"/>
          <w:szCs w:val="24"/>
        </w:rPr>
      </w:pPr>
    </w:p>
    <w:p w14:paraId="01B45882" w14:textId="77777777" w:rsidR="00A05489" w:rsidRPr="00727750" w:rsidRDefault="00A05489" w:rsidP="00A05489">
      <w:pPr>
        <w:widowControl w:val="0"/>
        <w:tabs>
          <w:tab w:val="num" w:pos="0"/>
          <w:tab w:val="left" w:pos="1080"/>
        </w:tabs>
        <w:spacing w:after="0" w:line="240" w:lineRule="auto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групп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портсмен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8 </w:t>
      </w:r>
      <w:r w:rsidRPr="00727750">
        <w:rPr>
          <w:rFonts w:asciiTheme="majorHAnsi" w:hAnsiTheme="majorHAnsi" w:cs="Calibri"/>
          <w:bCs/>
          <w:sz w:val="24"/>
          <w:szCs w:val="24"/>
        </w:rPr>
        <w:t>конькобежце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6 </w:t>
      </w:r>
      <w:r w:rsidRPr="00727750">
        <w:rPr>
          <w:rFonts w:asciiTheme="majorHAnsi" w:hAnsiTheme="majorHAnsi" w:cs="Calibri"/>
          <w:bCs/>
          <w:sz w:val="24"/>
          <w:szCs w:val="24"/>
        </w:rPr>
        <w:t>биатлонист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6 </w:t>
      </w:r>
      <w:r w:rsidRPr="00727750">
        <w:rPr>
          <w:rFonts w:asciiTheme="majorHAnsi" w:hAnsiTheme="majorHAnsi" w:cs="Calibri"/>
          <w:bCs/>
          <w:sz w:val="24"/>
          <w:szCs w:val="24"/>
        </w:rPr>
        <w:t>спортсме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нимающих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елетон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полн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валификационную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ор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нькобежц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6 ,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иатлонист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4 ,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proofErr w:type="spellStart"/>
      <w:r w:rsidRPr="00727750">
        <w:rPr>
          <w:rFonts w:asciiTheme="majorHAnsi" w:hAnsiTheme="majorHAnsi" w:cs="Calibri"/>
          <w:bCs/>
          <w:sz w:val="24"/>
          <w:szCs w:val="24"/>
        </w:rPr>
        <w:t>скелетониста</w:t>
      </w:r>
      <w:proofErr w:type="spellEnd"/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25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бранн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удач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портсмен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полни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ор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7EB42679" w14:textId="77777777" w:rsidR="00A05489" w:rsidRPr="00727750" w:rsidRDefault="00A05489" w:rsidP="00A0548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435</w:t>
      </w:r>
    </w:p>
    <w:p w14:paraId="6034F973" w14:textId="77777777" w:rsidR="00A05489" w:rsidRPr="00727750" w:rsidRDefault="00A05489" w:rsidP="00A05489">
      <w:pPr>
        <w:ind w:left="142"/>
        <w:rPr>
          <w:rFonts w:asciiTheme="majorHAnsi" w:hAnsiTheme="majorHAnsi" w:cs="Times New Roman"/>
          <w:bCs/>
          <w:sz w:val="24"/>
          <w:szCs w:val="24"/>
        </w:rPr>
      </w:pPr>
    </w:p>
    <w:p w14:paraId="6B52AD88" w14:textId="77777777" w:rsidR="00A05489" w:rsidRPr="00727750" w:rsidRDefault="00A05489" w:rsidP="00A0548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-</w:t>
      </w:r>
      <w:r w:rsidRPr="00727750">
        <w:rPr>
          <w:rFonts w:asciiTheme="majorHAnsi" w:hAnsiTheme="majorHAnsi" w:cs="Calibri"/>
          <w:bCs/>
          <w:sz w:val="24"/>
          <w:szCs w:val="24"/>
        </w:rPr>
        <w:t>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2-</w:t>
      </w:r>
      <w:r w:rsidRPr="00727750">
        <w:rPr>
          <w:rFonts w:asciiTheme="majorHAnsi" w:hAnsiTheme="majorHAnsi" w:cs="Calibri"/>
          <w:bCs/>
          <w:sz w:val="24"/>
          <w:szCs w:val="24"/>
        </w:rPr>
        <w:t>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групп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о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личеств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удент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ь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2 </w:t>
      </w:r>
      <w:r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еньш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етверт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ьш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е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Количеств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личник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ставля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0 % , 25%, 20%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5%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ен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lastRenderedPageBreak/>
        <w:t>вызванн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уден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группы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ес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вест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н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личник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</w:t>
      </w:r>
    </w:p>
    <w:p w14:paraId="5DD824CE" w14:textId="77777777" w:rsidR="00A05489" w:rsidRPr="00727750" w:rsidRDefault="00A05489" w:rsidP="00A0548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82</w:t>
      </w:r>
    </w:p>
    <w:p w14:paraId="4808C9FA" w14:textId="77777777" w:rsidR="00A05489" w:rsidRPr="00727750" w:rsidRDefault="00A05489" w:rsidP="00A05489">
      <w:pPr>
        <w:ind w:left="142"/>
        <w:rPr>
          <w:rFonts w:asciiTheme="majorHAnsi" w:hAnsiTheme="majorHAnsi" w:cs="Times New Roman"/>
          <w:bCs/>
          <w:sz w:val="24"/>
          <w:szCs w:val="24"/>
        </w:rPr>
      </w:pPr>
    </w:p>
    <w:p w14:paraId="14395F2E" w14:textId="77777777" w:rsidR="00A05489" w:rsidRPr="00727750" w:rsidRDefault="00A05489" w:rsidP="00A0548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вод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оди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еньш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дукц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е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тор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и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оди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дукц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ьш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е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Цех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пускаю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95%,  90%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70%  </w:t>
      </w:r>
      <w:r w:rsidRPr="00727750">
        <w:rPr>
          <w:rFonts w:asciiTheme="majorHAnsi" w:hAnsiTheme="majorHAnsi" w:cs="Calibri"/>
          <w:bCs/>
          <w:sz w:val="24"/>
          <w:szCs w:val="24"/>
        </w:rPr>
        <w:t>продукц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ше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рт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ен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дукц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тупа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лад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откуд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ерё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дел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зято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клад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дел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казалос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ше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рт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еде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ьи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цех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780515A4" w14:textId="77777777" w:rsidR="00A05489" w:rsidRPr="00727750" w:rsidRDefault="00A05489" w:rsidP="00A05489">
      <w:pPr>
        <w:ind w:left="142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77</w:t>
      </w:r>
    </w:p>
    <w:p w14:paraId="761C1BAD" w14:textId="77777777" w:rsidR="00A1523E" w:rsidRPr="00727750" w:rsidRDefault="00A1523E" w:rsidP="00A05489">
      <w:pPr>
        <w:ind w:left="142"/>
        <w:rPr>
          <w:rFonts w:asciiTheme="majorHAnsi" w:hAnsiTheme="majorHAnsi" w:cs="Times New Roman"/>
          <w:bCs/>
          <w:sz w:val="24"/>
          <w:szCs w:val="24"/>
        </w:rPr>
      </w:pPr>
    </w:p>
    <w:p w14:paraId="2F5EB9A7" w14:textId="77777777" w:rsidR="00AE6AED" w:rsidRPr="00727750" w:rsidRDefault="00AE6AED" w:rsidP="00AE6AED">
      <w:pPr>
        <w:widowControl w:val="0"/>
        <w:tabs>
          <w:tab w:val="num" w:pos="0"/>
        </w:tabs>
        <w:spacing w:after="0" w:line="240" w:lineRule="auto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Тр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хлебопекарни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одитель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торы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нося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к</w:t>
      </w:r>
      <w:r w:rsidRPr="00727750">
        <w:rPr>
          <w:rFonts w:asciiTheme="majorHAnsi" w:hAnsiTheme="majorHAnsi"/>
          <w:bCs/>
          <w:sz w:val="24"/>
          <w:szCs w:val="24"/>
        </w:rPr>
        <w:t xml:space="preserve"> 6:4:5, </w:t>
      </w:r>
      <w:r w:rsidRPr="00727750">
        <w:rPr>
          <w:rFonts w:asciiTheme="majorHAnsi" w:hAnsiTheme="majorHAnsi" w:cs="Calibri"/>
          <w:bCs/>
          <w:sz w:val="24"/>
          <w:szCs w:val="24"/>
        </w:rPr>
        <w:t>выпекаю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ы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лочки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этом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а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карн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ает</w:t>
      </w:r>
      <w:r w:rsidRPr="00727750">
        <w:rPr>
          <w:rFonts w:asciiTheme="majorHAnsi" w:hAnsiTheme="majorHAnsi"/>
          <w:bCs/>
          <w:sz w:val="24"/>
          <w:szCs w:val="24"/>
        </w:rPr>
        <w:t xml:space="preserve"> 40% </w:t>
      </w:r>
      <w:r w:rsidRPr="00727750">
        <w:rPr>
          <w:rFonts w:asciiTheme="majorHAnsi" w:hAnsiTheme="majorHAnsi" w:cs="Calibri"/>
          <w:bCs/>
          <w:sz w:val="24"/>
          <w:szCs w:val="24"/>
        </w:rPr>
        <w:t>булочек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ше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рта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втора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50%, </w:t>
      </w:r>
      <w:r w:rsidRPr="00727750">
        <w:rPr>
          <w:rFonts w:asciiTheme="majorHAnsi" w:hAnsiTheme="majorHAnsi" w:cs="Calibri"/>
          <w:bCs/>
          <w:sz w:val="24"/>
          <w:szCs w:val="24"/>
        </w:rPr>
        <w:t>треть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70%. </w:t>
      </w:r>
      <w:r w:rsidRPr="00727750">
        <w:rPr>
          <w:rFonts w:asciiTheme="majorHAnsi" w:hAnsiTheme="majorHAnsi" w:cs="Calibri"/>
          <w:bCs/>
          <w:sz w:val="24"/>
          <w:szCs w:val="24"/>
        </w:rPr>
        <w:t>Купленна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удачу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лочк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казалас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ше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рта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пече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етье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чи</w:t>
      </w:r>
      <w:r w:rsidRPr="00727750">
        <w:rPr>
          <w:rFonts w:asciiTheme="majorHAnsi" w:hAnsiTheme="majorHAnsi"/>
          <w:bCs/>
          <w:sz w:val="24"/>
          <w:szCs w:val="24"/>
        </w:rPr>
        <w:t>. 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6005149B" w14:textId="77777777" w:rsidR="00AE6AED" w:rsidRPr="00727750" w:rsidRDefault="00AE6AED" w:rsidP="00AE6AED">
      <w:pPr>
        <w:widowControl w:val="0"/>
        <w:tabs>
          <w:tab w:val="num" w:pos="0"/>
        </w:tabs>
        <w:spacing w:after="0" w:line="240" w:lineRule="auto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443</w:t>
      </w:r>
    </w:p>
    <w:p w14:paraId="3DF46F73" w14:textId="77777777" w:rsidR="00A1523E" w:rsidRPr="00727750" w:rsidRDefault="00A1523E" w:rsidP="00A05489">
      <w:pPr>
        <w:ind w:left="142"/>
        <w:rPr>
          <w:rFonts w:asciiTheme="majorHAnsi" w:hAnsiTheme="majorHAnsi" w:cs="Times New Roman"/>
          <w:bCs/>
          <w:sz w:val="24"/>
          <w:szCs w:val="24"/>
        </w:rPr>
      </w:pPr>
    </w:p>
    <w:p w14:paraId="65647341" w14:textId="77777777" w:rsidR="00AE6AED" w:rsidRPr="00727750" w:rsidRDefault="00AE6AED" w:rsidP="00AE6AED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В магазин поступают партии яблок с трёх складов, причём с первого склада магазин получает 40%  яблок, со второго 25% и с третьего 35%. Процент некачественных яблок на первом складе – 5%, на втором – 6%, на третьем – 8%. Купленное яблоко оказалось качественным. Чему равна вероятность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того, что оно поступило со второго склада. </w:t>
      </w:r>
      <w:r w:rsidRPr="00727750">
        <w:rPr>
          <w:rFonts w:asciiTheme="majorHAnsi" w:hAnsiTheme="majorHAnsi"/>
          <w:bCs/>
          <w:sz w:val="24"/>
          <w:szCs w:val="24"/>
        </w:rPr>
        <w:t>(Округлить до 3-х знаков после запятой и вывести целое число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59A674B4" w14:textId="77777777" w:rsidR="00AE6AED" w:rsidRPr="00727750" w:rsidRDefault="00AE6AED" w:rsidP="00AE6AED">
      <w:pPr>
        <w:ind w:left="142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51</w:t>
      </w:r>
    </w:p>
    <w:p w14:paraId="61D81367" w14:textId="77777777" w:rsidR="00AE6AED" w:rsidRPr="00727750" w:rsidRDefault="00AE6AED" w:rsidP="00A05489">
      <w:pPr>
        <w:ind w:left="142"/>
        <w:rPr>
          <w:rFonts w:asciiTheme="majorHAnsi" w:hAnsiTheme="majorHAnsi" w:cs="Times New Roman"/>
          <w:bCs/>
          <w:sz w:val="24"/>
          <w:szCs w:val="24"/>
        </w:rPr>
      </w:pPr>
    </w:p>
    <w:p w14:paraId="396D337B" w14:textId="77777777" w:rsidR="00AE6AED" w:rsidRPr="00727750" w:rsidRDefault="00AE6AED" w:rsidP="00AE6AED">
      <w:pPr>
        <w:widowControl w:val="0"/>
        <w:tabs>
          <w:tab w:val="num" w:pos="0"/>
          <w:tab w:val="left" w:pos="1080"/>
        </w:tabs>
        <w:spacing w:after="0" w:line="240" w:lineRule="auto"/>
        <w:ind w:left="142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В группе спортсменов 8 конькобежцев, 6 биатлонистов и 6 спортсмена занимающихся скелетоном. Вероятность выполнить квалификационную норму для конькобежца равна 0,6 , для биатлониста – 0,4 , для  </w:t>
      </w:r>
      <w:proofErr w:type="spellStart"/>
      <w:r w:rsidRPr="00727750">
        <w:rPr>
          <w:rFonts w:asciiTheme="majorHAnsi" w:hAnsiTheme="majorHAnsi" w:cs="Times New Roman"/>
          <w:bCs/>
          <w:sz w:val="24"/>
          <w:szCs w:val="24"/>
        </w:rPr>
        <w:t>скелетониста</w:t>
      </w:r>
      <w:proofErr w:type="spellEnd"/>
      <w:r w:rsidRPr="00727750">
        <w:rPr>
          <w:rFonts w:asciiTheme="majorHAnsi" w:hAnsiTheme="majorHAnsi" w:cs="Times New Roman"/>
          <w:bCs/>
          <w:sz w:val="24"/>
          <w:szCs w:val="24"/>
        </w:rPr>
        <w:t xml:space="preserve"> – 0,25.  Случайно выбранный спортсмен выполнил квалификационную норму. Найти вероятность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того, что этот спортсмен – </w:t>
      </w:r>
      <w:proofErr w:type="spellStart"/>
      <w:r w:rsidRPr="00727750">
        <w:rPr>
          <w:rFonts w:asciiTheme="majorHAnsi" w:hAnsiTheme="majorHAnsi" w:cs="Times New Roman"/>
          <w:bCs/>
          <w:sz w:val="24"/>
          <w:szCs w:val="24"/>
        </w:rPr>
        <w:t>скелетонист</w:t>
      </w:r>
      <w:proofErr w:type="spellEnd"/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 </w:t>
      </w:r>
      <w:r w:rsidRPr="00727750">
        <w:rPr>
          <w:rFonts w:asciiTheme="majorHAnsi" w:hAnsiTheme="majorHAnsi"/>
          <w:bCs/>
          <w:sz w:val="24"/>
          <w:szCs w:val="24"/>
        </w:rPr>
        <w:t>(Округлить до 3-х знаков после запятой и вывести целое число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2D5CC017" w14:textId="77777777" w:rsidR="00AE6AED" w:rsidRPr="00727750" w:rsidRDefault="00AE6AED" w:rsidP="00AE6AED">
      <w:pPr>
        <w:ind w:left="142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72</w:t>
      </w:r>
    </w:p>
    <w:p w14:paraId="5A41F3FE" w14:textId="77777777" w:rsidR="00631404" w:rsidRPr="00727750" w:rsidRDefault="00631404" w:rsidP="00D976A1">
      <w:pPr>
        <w:rPr>
          <w:rFonts w:asciiTheme="majorHAnsi" w:eastAsiaTheme="minorEastAsia" w:hAnsiTheme="majorHAnsi" w:cs="Times New Roman"/>
          <w:bCs/>
          <w:sz w:val="24"/>
          <w:szCs w:val="24"/>
        </w:rPr>
      </w:pPr>
      <w:r w:rsidRPr="00727750">
        <w:rPr>
          <w:rFonts w:asciiTheme="majorHAnsi" w:eastAsiaTheme="minorEastAsia" w:hAnsiTheme="majorHAnsi" w:cs="Times New Roman"/>
          <w:bCs/>
          <w:sz w:val="24"/>
          <w:szCs w:val="24"/>
        </w:rPr>
        <w:br w:type="page"/>
      </w:r>
    </w:p>
    <w:p w14:paraId="2F3A359C" w14:textId="77777777" w:rsidR="00E32622" w:rsidRPr="00727750" w:rsidRDefault="0086511F" w:rsidP="0086511F">
      <w:pPr>
        <w:jc w:val="center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lastRenderedPageBreak/>
        <w:t>Тема</w:t>
      </w:r>
      <w:r w:rsidRPr="00727750">
        <w:rPr>
          <w:rFonts w:asciiTheme="majorHAnsi" w:hAnsiTheme="majorHAnsi"/>
          <w:bCs/>
          <w:sz w:val="24"/>
          <w:szCs w:val="24"/>
        </w:rPr>
        <w:t xml:space="preserve"> 5. </w:t>
      </w:r>
      <w:r w:rsidRPr="00727750">
        <w:rPr>
          <w:rFonts w:asciiTheme="majorHAnsi" w:hAnsiTheme="majorHAnsi" w:cs="Calibri"/>
          <w:bCs/>
          <w:sz w:val="24"/>
          <w:szCs w:val="24"/>
        </w:rPr>
        <w:t>Повторны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спытания</w:t>
      </w:r>
      <w:r w:rsidR="002A1840" w:rsidRPr="00727750">
        <w:rPr>
          <w:rFonts w:asciiTheme="majorHAnsi" w:hAnsiTheme="majorHAnsi"/>
          <w:bCs/>
          <w:sz w:val="24"/>
          <w:szCs w:val="24"/>
        </w:rPr>
        <w:t xml:space="preserve"> </w:t>
      </w:r>
    </w:p>
    <w:p w14:paraId="67276F72" w14:textId="77777777" w:rsidR="00E32622" w:rsidRPr="00727750" w:rsidRDefault="00E32622" w:rsidP="00E32622">
      <w:pPr>
        <w:widowControl w:val="0"/>
        <w:spacing w:line="240" w:lineRule="auto"/>
        <w:ind w:right="-1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#4.1.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пада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FA70BC" w:rsidRPr="00727750">
        <w:rPr>
          <w:rFonts w:asciiTheme="majorHAnsi" w:hAnsiTheme="majorHAnsi" w:cs="Calibri"/>
          <w:bCs/>
          <w:sz w:val="24"/>
          <w:szCs w:val="24"/>
        </w:rPr>
        <w:t>каждом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трел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анн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ид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руж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FA70BC" w:rsidRPr="00727750">
        <w:rPr>
          <w:rFonts w:asciiTheme="majorHAnsi" w:hAnsiTheme="majorHAnsi" w:cs="Calibri"/>
          <w:bCs/>
          <w:sz w:val="24"/>
          <w:szCs w:val="24"/>
        </w:rPr>
        <w:t>постоянна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FA70BC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>0,6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Проводи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ер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>10</w:t>
      </w:r>
      <w:r w:rsidRPr="00727750">
        <w:rPr>
          <w:rFonts w:asciiTheme="majorHAnsi" w:hAnsiTheme="majorHAnsi" w:cs="Times New Roman"/>
          <w:bCs/>
          <w:i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трел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FA70BC"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FA70BC" w:rsidRPr="00727750">
        <w:rPr>
          <w:rFonts w:asciiTheme="majorHAnsi" w:hAnsiTheme="majorHAnsi" w:cs="Calibri"/>
          <w:bCs/>
          <w:sz w:val="24"/>
          <w:szCs w:val="24"/>
        </w:rPr>
        <w:t>ровно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4 </w:t>
      </w:r>
      <w:r w:rsidR="00FA70BC" w:rsidRPr="00727750">
        <w:rPr>
          <w:rFonts w:asciiTheme="majorHAnsi" w:hAnsiTheme="majorHAnsi" w:cs="Calibri"/>
          <w:bCs/>
          <w:sz w:val="24"/>
          <w:szCs w:val="24"/>
        </w:rPr>
        <w:t>промаха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4D12A4" w:rsidRPr="00727750">
        <w:rPr>
          <w:rFonts w:asciiTheme="majorHAnsi" w:hAnsiTheme="majorHAnsi"/>
          <w:bCs/>
          <w:sz w:val="24"/>
          <w:szCs w:val="24"/>
        </w:rPr>
        <w:t>.</w:t>
      </w:r>
    </w:p>
    <w:p w14:paraId="6EEB5715" w14:textId="77777777" w:rsidR="00E32622" w:rsidRPr="00727750" w:rsidRDefault="005848CE" w:rsidP="00E32E6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251  </w:t>
      </w:r>
    </w:p>
    <w:p w14:paraId="5578A555" w14:textId="77777777" w:rsidR="004D12A4" w:rsidRPr="00727750" w:rsidRDefault="004D12A4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106B8C84" w14:textId="77777777" w:rsidR="00E32622" w:rsidRPr="00727750" w:rsidRDefault="00C51BDD" w:rsidP="00E32E6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тащ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игрышн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лотерейн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ил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3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EA1157" w:rsidRPr="00727750">
        <w:rPr>
          <w:rFonts w:asciiTheme="majorHAnsi" w:hAnsiTheme="majorHAnsi" w:cs="Times New Roman"/>
          <w:bCs/>
          <w:sz w:val="24"/>
          <w:szCs w:val="24"/>
        </w:rPr>
        <w:t>9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уплен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илет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ов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3 </w:t>
      </w:r>
      <w:r w:rsidRPr="00727750">
        <w:rPr>
          <w:rFonts w:asciiTheme="majorHAnsi" w:hAnsiTheme="majorHAnsi" w:cs="Calibri"/>
          <w:bCs/>
          <w:sz w:val="24"/>
          <w:szCs w:val="24"/>
        </w:rPr>
        <w:t>выигрыш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4D12A4" w:rsidRPr="00727750">
        <w:rPr>
          <w:rFonts w:asciiTheme="majorHAnsi" w:hAnsiTheme="majorHAnsi"/>
          <w:bCs/>
          <w:sz w:val="24"/>
          <w:szCs w:val="24"/>
        </w:rPr>
        <w:t>.</w:t>
      </w:r>
    </w:p>
    <w:p w14:paraId="08FA673E" w14:textId="77777777" w:rsidR="00FA70BC" w:rsidRPr="00727750" w:rsidRDefault="005848CE" w:rsidP="00FA70BC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6</w:t>
      </w:r>
      <w:r w:rsidR="00EA1157" w:rsidRPr="00727750">
        <w:rPr>
          <w:rFonts w:asciiTheme="majorHAnsi" w:hAnsiTheme="majorHAnsi" w:cs="Times New Roman"/>
          <w:bCs/>
          <w:sz w:val="24"/>
          <w:szCs w:val="24"/>
        </w:rPr>
        <w:t>7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</w:p>
    <w:p w14:paraId="09576D59" w14:textId="77777777" w:rsidR="004D12A4" w:rsidRPr="00727750" w:rsidRDefault="004D12A4" w:rsidP="00FA70BC">
      <w:pPr>
        <w:rPr>
          <w:rFonts w:asciiTheme="majorHAnsi" w:hAnsiTheme="majorHAnsi" w:cs="Times New Roman"/>
          <w:bCs/>
          <w:sz w:val="24"/>
          <w:szCs w:val="24"/>
        </w:rPr>
      </w:pPr>
    </w:p>
    <w:p w14:paraId="7A0AAF2B" w14:textId="77777777" w:rsidR="00C51BDD" w:rsidRPr="00727750" w:rsidRDefault="00C51BDD" w:rsidP="002B61E7">
      <w:pPr>
        <w:widowControl w:val="0"/>
        <w:spacing w:line="240" w:lineRule="auto"/>
        <w:ind w:right="-1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готов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EA1157" w:rsidRPr="00727750">
        <w:rPr>
          <w:rFonts w:asciiTheme="majorHAnsi" w:hAnsiTheme="majorHAnsi" w:cs="Times New Roman"/>
          <w:bCs/>
          <w:sz w:val="24"/>
          <w:szCs w:val="24"/>
        </w:rPr>
        <w:t>8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ходя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верк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честв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</w:t>
      </w:r>
      <w:r w:rsidR="002B61E7" w:rsidRPr="00727750">
        <w:rPr>
          <w:rFonts w:asciiTheme="majorHAnsi" w:hAnsiTheme="majorHAnsi" w:cs="Calibri"/>
          <w:bCs/>
          <w:sz w:val="24"/>
          <w:szCs w:val="24"/>
        </w:rPr>
        <w:t>инакова</w:t>
      </w:r>
      <w:r w:rsidR="002B61E7" w:rsidRPr="00727750">
        <w:rPr>
          <w:rFonts w:asciiTheme="majorHAnsi" w:hAnsiTheme="majorHAnsi" w:cs="Times New Roman"/>
          <w:bCs/>
          <w:sz w:val="24"/>
          <w:szCs w:val="24"/>
        </w:rPr>
        <w:t xml:space="preserve"> (</w:t>
      </w:r>
      <w:r w:rsidR="002B61E7" w:rsidRPr="00727750">
        <w:rPr>
          <w:rFonts w:asciiTheme="majorHAnsi" w:hAnsiTheme="majorHAnsi" w:cs="Calibri"/>
          <w:bCs/>
          <w:sz w:val="24"/>
          <w:szCs w:val="24"/>
        </w:rPr>
        <w:t>независимо</w:t>
      </w:r>
      <w:r w:rsidR="002B61E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2B61E7" w:rsidRPr="00727750">
        <w:rPr>
          <w:rFonts w:asciiTheme="majorHAnsi" w:hAnsiTheme="majorHAnsi" w:cs="Calibri"/>
          <w:bCs/>
          <w:sz w:val="24"/>
          <w:szCs w:val="24"/>
        </w:rPr>
        <w:t>от</w:t>
      </w:r>
      <w:r w:rsidR="002B61E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2B61E7" w:rsidRPr="00727750">
        <w:rPr>
          <w:rFonts w:asciiTheme="majorHAnsi" w:hAnsiTheme="majorHAnsi" w:cs="Calibri"/>
          <w:bCs/>
          <w:sz w:val="24"/>
          <w:szCs w:val="24"/>
        </w:rPr>
        <w:t>других</w:t>
      </w:r>
      <w:r w:rsidR="002B61E7" w:rsidRPr="00727750">
        <w:rPr>
          <w:rFonts w:asciiTheme="majorHAnsi" w:hAnsiTheme="majorHAnsi" w:cs="Times New Roman"/>
          <w:bCs/>
          <w:sz w:val="24"/>
          <w:szCs w:val="24"/>
        </w:rPr>
        <w:t>)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2B61E7" w:rsidRPr="00727750">
        <w:rPr>
          <w:rFonts w:asciiTheme="majorHAnsi" w:hAnsiTheme="majorHAnsi" w:cs="Times New Roman"/>
          <w:bCs/>
          <w:sz w:val="24"/>
          <w:szCs w:val="24"/>
        </w:rPr>
        <w:t xml:space="preserve">0,1. </w:t>
      </w:r>
      <w:r w:rsidR="002B61E7"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="002B61E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2B61E7"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2B61E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2B61E7" w:rsidRPr="00727750">
        <w:rPr>
          <w:rFonts w:asciiTheme="majorHAnsi" w:hAnsiTheme="majorHAnsi" w:cs="Calibri"/>
          <w:bCs/>
          <w:sz w:val="24"/>
          <w:szCs w:val="24"/>
        </w:rPr>
        <w:t>то</w:t>
      </w:r>
      <w:r w:rsidR="007E4F48" w:rsidRPr="00727750">
        <w:rPr>
          <w:rFonts w:asciiTheme="majorHAnsi" w:hAnsiTheme="majorHAnsi" w:cs="Calibri"/>
          <w:bCs/>
          <w:sz w:val="24"/>
          <w:szCs w:val="24"/>
        </w:rPr>
        <w:t>го</w:t>
      </w:r>
      <w:r w:rsidR="002B61E7"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="002B61E7"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="002B61E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2B61E7" w:rsidRPr="00727750">
        <w:rPr>
          <w:rFonts w:asciiTheme="majorHAnsi" w:hAnsiTheme="majorHAnsi" w:cs="Calibri"/>
          <w:bCs/>
          <w:sz w:val="24"/>
          <w:szCs w:val="24"/>
        </w:rPr>
        <w:t>бракованных</w:t>
      </w:r>
      <w:r w:rsidR="002B61E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2B61E7"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="002B61E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2B61E7"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2B61E7" w:rsidRPr="00727750">
        <w:rPr>
          <w:rFonts w:asciiTheme="majorHAnsi" w:hAnsiTheme="majorHAnsi" w:cs="Calibri"/>
          <w:bCs/>
          <w:sz w:val="24"/>
          <w:szCs w:val="24"/>
        </w:rPr>
        <w:t>од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.</w:t>
      </w:r>
    </w:p>
    <w:p w14:paraId="06EEFB89" w14:textId="77777777" w:rsidR="00FA70BC" w:rsidRPr="00727750" w:rsidRDefault="00EA1157" w:rsidP="00FA70BC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87</w:t>
      </w:r>
      <w:r w:rsidR="00447892"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</w:p>
    <w:p w14:paraId="19347470" w14:textId="77777777" w:rsidR="004D12A4" w:rsidRPr="00727750" w:rsidRDefault="004D12A4" w:rsidP="00FA70BC">
      <w:pPr>
        <w:rPr>
          <w:rFonts w:asciiTheme="majorHAnsi" w:hAnsiTheme="majorHAnsi" w:cs="Times New Roman"/>
          <w:bCs/>
          <w:i/>
          <w:sz w:val="24"/>
          <w:szCs w:val="24"/>
        </w:rPr>
      </w:pPr>
    </w:p>
    <w:p w14:paraId="0C63B2F9" w14:textId="77777777" w:rsidR="00FA70BC" w:rsidRPr="00727750" w:rsidRDefault="00FA70BC" w:rsidP="00FA70BC">
      <w:pPr>
        <w:widowControl w:val="0"/>
        <w:spacing w:line="240" w:lineRule="auto"/>
        <w:ind w:right="-1"/>
        <w:jc w:val="both"/>
        <w:rPr>
          <w:rFonts w:asciiTheme="majorHAnsi" w:hAnsiTheme="majorHAnsi" w:cs="Times New Roman"/>
          <w:bCs/>
          <w:color w:val="000000" w:themeColor="text1"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пада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выстрел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анн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ид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руж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тоян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8. </w:t>
      </w:r>
      <w:r w:rsidRPr="00727750">
        <w:rPr>
          <w:rFonts w:asciiTheme="majorHAnsi" w:hAnsiTheme="majorHAnsi" w:cs="Calibri"/>
          <w:bCs/>
          <w:sz w:val="24"/>
          <w:szCs w:val="24"/>
        </w:rPr>
        <w:t>Проводи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ер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00</w:t>
      </w:r>
      <w:r w:rsidRPr="00727750">
        <w:rPr>
          <w:rFonts w:asciiTheme="majorHAnsi" w:hAnsiTheme="majorHAnsi" w:cs="Times New Roman"/>
          <w:bCs/>
          <w:i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трел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="00EA1157"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="00EA115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ов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848CE" w:rsidRPr="00727750">
        <w:rPr>
          <w:rFonts w:asciiTheme="majorHAnsi" w:hAnsiTheme="majorHAnsi" w:cs="Times New Roman"/>
          <w:bCs/>
          <w:sz w:val="24"/>
          <w:szCs w:val="24"/>
        </w:rPr>
        <w:t>18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махов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EA115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EA1157"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Ответ</w:t>
      </w:r>
      <w:r w:rsidR="00EA1157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="00EA1157"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округлить</w:t>
      </w:r>
      <w:r w:rsidR="00EA1157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="00EA1157"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до</w:t>
      </w:r>
      <w:r w:rsidR="00EA1157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="00EA1157"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двух</w:t>
      </w:r>
      <w:r w:rsidR="00EA1157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="00EA1157"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знаков</w:t>
      </w:r>
      <w:r w:rsidR="00EA1157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="00EA1157"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после</w:t>
      </w:r>
      <w:r w:rsidR="00EA1157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="00EA1157"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запятой</w:t>
      </w:r>
      <w:r w:rsidR="00EA1157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E333F6" w:rsidRPr="00727750">
        <w:rPr>
          <w:rFonts w:asciiTheme="majorHAnsi" w:hAnsiTheme="majorHAnsi"/>
          <w:bCs/>
          <w:sz w:val="24"/>
          <w:szCs w:val="24"/>
        </w:rPr>
        <w:t>2</w:t>
      </w:r>
      <w:r w:rsidR="00CB7EA0" w:rsidRPr="00727750">
        <w:rPr>
          <w:rFonts w:asciiTheme="majorHAnsi" w:hAnsiTheme="majorHAnsi"/>
          <w:bCs/>
          <w:sz w:val="24"/>
          <w:szCs w:val="24"/>
        </w:rPr>
        <w:t>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67D5BC77" w14:textId="77777777" w:rsidR="00FA70BC" w:rsidRPr="00727750" w:rsidRDefault="005848CE" w:rsidP="00FA70BC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9   </w:t>
      </w:r>
    </w:p>
    <w:p w14:paraId="0DAC2269" w14:textId="77777777" w:rsidR="004D12A4" w:rsidRPr="00727750" w:rsidRDefault="004D12A4" w:rsidP="00FA70BC">
      <w:pPr>
        <w:rPr>
          <w:rFonts w:asciiTheme="majorHAnsi" w:hAnsiTheme="majorHAnsi" w:cs="Times New Roman"/>
          <w:bCs/>
          <w:sz w:val="24"/>
          <w:szCs w:val="24"/>
        </w:rPr>
      </w:pPr>
    </w:p>
    <w:p w14:paraId="1FB0CF51" w14:textId="77777777" w:rsidR="00C51BDD" w:rsidRPr="00727750" w:rsidRDefault="00C51BDD" w:rsidP="00C51BDD">
      <w:pPr>
        <w:widowControl w:val="0"/>
        <w:spacing w:line="240" w:lineRule="auto"/>
        <w:ind w:right="-1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тащ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игрышн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лотерейн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ил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</w:t>
      </w:r>
      <w:r w:rsidR="00EA1157" w:rsidRPr="00727750">
        <w:rPr>
          <w:rFonts w:asciiTheme="majorHAnsi" w:hAnsiTheme="majorHAnsi" w:cs="Times New Roman"/>
          <w:bCs/>
          <w:sz w:val="24"/>
          <w:szCs w:val="24"/>
        </w:rPr>
        <w:t xml:space="preserve">2. </w:t>
      </w:r>
      <w:r w:rsidR="00EA1157"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="00EA115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4B5039" w:rsidRPr="00727750">
        <w:rPr>
          <w:rFonts w:asciiTheme="majorHAnsi" w:hAnsiTheme="majorHAnsi" w:cs="Times New Roman"/>
          <w:bCs/>
          <w:sz w:val="24"/>
          <w:szCs w:val="24"/>
        </w:rPr>
        <w:t>8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0 </w:t>
      </w:r>
      <w:r w:rsidRPr="00727750">
        <w:rPr>
          <w:rFonts w:asciiTheme="majorHAnsi" w:hAnsiTheme="majorHAnsi" w:cs="Calibri"/>
          <w:bCs/>
          <w:sz w:val="24"/>
          <w:szCs w:val="24"/>
        </w:rPr>
        <w:t>куплен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илет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ов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447892" w:rsidRPr="00727750">
        <w:rPr>
          <w:rFonts w:asciiTheme="majorHAnsi" w:hAnsiTheme="majorHAnsi" w:cs="Times New Roman"/>
          <w:bCs/>
          <w:sz w:val="24"/>
          <w:szCs w:val="24"/>
        </w:rPr>
        <w:t>16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игрыш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EA115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2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5D0E209A" w14:textId="77777777" w:rsidR="00814D0C" w:rsidRPr="00727750" w:rsidRDefault="00814D0C" w:rsidP="00FA70BC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1</w:t>
      </w:r>
    </w:p>
    <w:p w14:paraId="0205AD68" w14:textId="77777777" w:rsidR="004D12A4" w:rsidRPr="00727750" w:rsidRDefault="004D12A4" w:rsidP="00FA70BC">
      <w:pPr>
        <w:rPr>
          <w:rFonts w:asciiTheme="majorHAnsi" w:hAnsiTheme="majorHAnsi" w:cs="Times New Roman"/>
          <w:bCs/>
          <w:sz w:val="24"/>
          <w:szCs w:val="24"/>
        </w:rPr>
      </w:pPr>
    </w:p>
    <w:p w14:paraId="2EDA331E" w14:textId="77777777" w:rsidR="004C133A" w:rsidRPr="00727750" w:rsidRDefault="002B61E7" w:rsidP="00FA70BC">
      <w:pPr>
        <w:rPr>
          <w:rFonts w:asciiTheme="majorHAnsi" w:eastAsiaTheme="minorEastAsia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готов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F3368D" w:rsidRPr="00727750">
        <w:rPr>
          <w:rFonts w:asciiTheme="majorHAnsi" w:hAnsiTheme="majorHAnsi" w:cs="Times New Roman"/>
          <w:bCs/>
          <w:sz w:val="24"/>
          <w:szCs w:val="24"/>
        </w:rPr>
        <w:t>10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0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ходя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верк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честв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независим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руги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</w:t>
      </w:r>
      <w:r w:rsidR="00EA1157" w:rsidRPr="00727750">
        <w:rPr>
          <w:rFonts w:asciiTheme="majorHAnsi" w:hAnsiTheme="majorHAnsi" w:cs="Times New Roman"/>
          <w:bCs/>
          <w:sz w:val="24"/>
          <w:szCs w:val="24"/>
        </w:rPr>
        <w:t xml:space="preserve">25. </w:t>
      </w:r>
      <w:r w:rsidR="00EA1157"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="00EA115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</w:t>
      </w:r>
      <w:r w:rsidR="00C70E6C" w:rsidRPr="00727750">
        <w:rPr>
          <w:rFonts w:asciiTheme="majorHAnsi" w:hAnsiTheme="majorHAnsi" w:cs="Calibri"/>
          <w:bCs/>
          <w:sz w:val="24"/>
          <w:szCs w:val="24"/>
        </w:rPr>
        <w:t>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ован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814D0C" w:rsidRPr="00727750">
        <w:rPr>
          <w:rFonts w:asciiTheme="majorHAnsi" w:hAnsiTheme="majorHAnsi" w:cs="Calibri"/>
          <w:bCs/>
          <w:sz w:val="24"/>
          <w:szCs w:val="24"/>
        </w:rPr>
        <w:t>ровно</w:t>
      </w:r>
      <w:r w:rsidR="00814D0C" w:rsidRPr="00727750">
        <w:rPr>
          <w:rFonts w:asciiTheme="majorHAnsi" w:hAnsiTheme="majorHAnsi" w:cs="Times New Roman"/>
          <w:bCs/>
          <w:sz w:val="24"/>
          <w:szCs w:val="24"/>
        </w:rPr>
        <w:t xml:space="preserve"> 25 </w:t>
      </w:r>
      <w:r w:rsidR="00814D0C"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="00814D0C"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AD5C75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814D0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814D0C" w:rsidRPr="00727750">
        <w:rPr>
          <w:rFonts w:asciiTheme="majorHAnsi" w:hAnsiTheme="majorHAnsi"/>
          <w:bCs/>
          <w:sz w:val="24"/>
          <w:szCs w:val="24"/>
        </w:rPr>
        <w:t>(</w:t>
      </w:r>
      <w:r w:rsidR="00814D0C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814D0C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814D0C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814D0C" w:rsidRPr="00727750">
        <w:rPr>
          <w:rFonts w:asciiTheme="majorHAnsi" w:hAnsiTheme="majorHAnsi"/>
          <w:bCs/>
          <w:sz w:val="24"/>
          <w:szCs w:val="24"/>
        </w:rPr>
        <w:t xml:space="preserve"> 2-</w:t>
      </w:r>
      <w:r w:rsidR="00814D0C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814D0C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814D0C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814D0C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814D0C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814D0C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814D0C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814D0C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814D0C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814D0C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814D0C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814D0C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814D0C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814D0C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814D0C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814D0C" w:rsidRPr="00727750">
        <w:rPr>
          <w:rFonts w:asciiTheme="majorHAnsi" w:hAnsiTheme="majorHAnsi"/>
          <w:bCs/>
          <w:sz w:val="24"/>
          <w:szCs w:val="24"/>
        </w:rPr>
        <w:t xml:space="preserve"> 100</w:t>
      </w:r>
      <w:r w:rsidR="00814D0C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814D0C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4D12A4" w:rsidRPr="00727750">
        <w:rPr>
          <w:rFonts w:asciiTheme="majorHAnsi" w:hAnsiTheme="majorHAnsi"/>
          <w:bCs/>
          <w:sz w:val="24"/>
          <w:szCs w:val="24"/>
        </w:rPr>
        <w:t>.</w:t>
      </w:r>
    </w:p>
    <w:p w14:paraId="03E7D28E" w14:textId="77777777" w:rsidR="00FA70BC" w:rsidRPr="00727750" w:rsidRDefault="00F3368D" w:rsidP="00FA70BC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9</w:t>
      </w:r>
      <w:r w:rsidR="009227B5"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</w:p>
    <w:p w14:paraId="6F855518" w14:textId="77777777" w:rsidR="004D12A4" w:rsidRPr="00727750" w:rsidRDefault="004D12A4" w:rsidP="00FA70BC">
      <w:pPr>
        <w:rPr>
          <w:rFonts w:asciiTheme="majorHAnsi" w:hAnsiTheme="majorHAnsi" w:cs="Times New Roman"/>
          <w:bCs/>
          <w:sz w:val="24"/>
          <w:szCs w:val="24"/>
        </w:rPr>
      </w:pPr>
    </w:p>
    <w:p w14:paraId="691E6CCE" w14:textId="77777777" w:rsidR="00FA70BC" w:rsidRPr="00727750" w:rsidRDefault="009227B5" w:rsidP="00FA70BC">
      <w:pPr>
        <w:widowControl w:val="0"/>
        <w:spacing w:line="240" w:lineRule="auto"/>
        <w:ind w:right="-1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lastRenderedPageBreak/>
        <w:t>Автома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чата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="00FA70BC"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а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FA70BC" w:rsidRPr="00727750">
        <w:rPr>
          <w:rFonts w:asciiTheme="majorHAnsi" w:hAnsiTheme="majorHAnsi" w:cs="Calibri"/>
          <w:bCs/>
          <w:sz w:val="24"/>
          <w:szCs w:val="24"/>
        </w:rPr>
        <w:t>постоянна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FA70BC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FA70BC"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0,</w:t>
      </w:r>
      <w:r w:rsidRPr="00727750">
        <w:rPr>
          <w:rFonts w:asciiTheme="majorHAnsi" w:hAnsiTheme="majorHAnsi" w:cs="Times New Roman"/>
          <w:bCs/>
          <w:sz w:val="24"/>
          <w:szCs w:val="24"/>
        </w:rPr>
        <w:t>01</w:t>
      </w:r>
      <w:r w:rsidRPr="00727750">
        <w:rPr>
          <w:rFonts w:asciiTheme="majorHAnsi" w:hAnsiTheme="majorHAnsi" w:cs="Times New Roman"/>
          <w:bCs/>
          <w:i/>
          <w:sz w:val="24"/>
          <w:szCs w:val="24"/>
        </w:rPr>
        <w:t>.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печатано</w:t>
      </w:r>
      <w:r w:rsidR="00F3368D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EC3CF5" w:rsidRPr="00727750">
        <w:rPr>
          <w:rFonts w:asciiTheme="majorHAnsi" w:hAnsiTheme="majorHAnsi" w:cs="Times New Roman"/>
          <w:bCs/>
          <w:sz w:val="24"/>
          <w:szCs w:val="24"/>
        </w:rPr>
        <w:t>6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>00</w:t>
      </w:r>
      <w:r w:rsidR="00FA70BC" w:rsidRPr="00727750">
        <w:rPr>
          <w:rFonts w:asciiTheme="majorHAnsi" w:hAnsiTheme="majorHAnsi" w:cs="Times New Roman"/>
          <w:bCs/>
          <w:i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="00FA70BC"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FA70BC"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FA70BC"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="00FA70BC"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FA70BC"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FA70BC"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ух</w:t>
      </w:r>
      <w:r w:rsidR="00FA70B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ован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 .</w:t>
      </w:r>
    </w:p>
    <w:p w14:paraId="4F411B0A" w14:textId="77777777" w:rsidR="00FA70BC" w:rsidRPr="00727750" w:rsidRDefault="00EC3CF5" w:rsidP="00FA70BC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983 </w:t>
      </w:r>
    </w:p>
    <w:p w14:paraId="0FB7204F" w14:textId="77777777" w:rsidR="00FA70BC" w:rsidRPr="00727750" w:rsidRDefault="00C51BDD" w:rsidP="00FA70BC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74517" w:rsidRPr="00727750">
        <w:rPr>
          <w:rFonts w:asciiTheme="majorHAnsi" w:hAnsiTheme="majorHAnsi" w:cs="Calibri"/>
          <w:bCs/>
          <w:sz w:val="24"/>
          <w:szCs w:val="24"/>
        </w:rPr>
        <w:t>крупного</w:t>
      </w:r>
      <w:r w:rsidR="00A7451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74517" w:rsidRPr="00727750">
        <w:rPr>
          <w:rFonts w:asciiTheme="majorHAnsi" w:hAnsiTheme="majorHAnsi" w:cs="Calibri"/>
          <w:bCs/>
          <w:sz w:val="24"/>
          <w:szCs w:val="24"/>
        </w:rPr>
        <w:t>выигрыша</w:t>
      </w:r>
      <w:r w:rsidR="00A7451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74517" w:rsidRPr="00727750">
        <w:rPr>
          <w:rFonts w:asciiTheme="majorHAnsi" w:hAnsiTheme="majorHAnsi" w:cs="Times New Roman"/>
          <w:bCs/>
          <w:sz w:val="24"/>
          <w:szCs w:val="24"/>
        </w:rPr>
        <w:t>0,002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EC3CF5" w:rsidRPr="00727750">
        <w:rPr>
          <w:rFonts w:asciiTheme="majorHAnsi" w:hAnsiTheme="majorHAnsi" w:cs="Times New Roman"/>
          <w:bCs/>
          <w:sz w:val="24"/>
          <w:szCs w:val="24"/>
        </w:rPr>
        <w:t>5</w:t>
      </w:r>
      <w:r w:rsidR="00E677C4" w:rsidRPr="00727750">
        <w:rPr>
          <w:rFonts w:asciiTheme="majorHAnsi" w:hAnsiTheme="majorHAnsi" w:cs="Times New Roman"/>
          <w:bCs/>
          <w:sz w:val="24"/>
          <w:szCs w:val="24"/>
        </w:rPr>
        <w:t>0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0 </w:t>
      </w:r>
      <w:r w:rsidR="00A74517" w:rsidRPr="00727750">
        <w:rPr>
          <w:rFonts w:asciiTheme="majorHAnsi" w:hAnsiTheme="majorHAnsi" w:cs="Calibri"/>
          <w:bCs/>
          <w:sz w:val="24"/>
          <w:szCs w:val="24"/>
        </w:rPr>
        <w:t>попытках</w:t>
      </w:r>
      <w:r w:rsidR="00A7451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74517" w:rsidRPr="00727750">
        <w:rPr>
          <w:rFonts w:asciiTheme="majorHAnsi" w:hAnsiTheme="majorHAnsi" w:cs="Calibri"/>
          <w:bCs/>
          <w:sz w:val="24"/>
          <w:szCs w:val="24"/>
        </w:rPr>
        <w:t>крупный</w:t>
      </w:r>
      <w:r w:rsidR="00A7451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74517" w:rsidRPr="00727750">
        <w:rPr>
          <w:rFonts w:asciiTheme="majorHAnsi" w:hAnsiTheme="majorHAnsi" w:cs="Calibri"/>
          <w:bCs/>
          <w:sz w:val="24"/>
          <w:szCs w:val="24"/>
        </w:rPr>
        <w:t>пр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па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74517" w:rsidRPr="00727750">
        <w:rPr>
          <w:rFonts w:asciiTheme="majorHAnsi" w:hAnsiTheme="majorHAnsi" w:cs="Calibri"/>
          <w:bCs/>
          <w:sz w:val="24"/>
          <w:szCs w:val="24"/>
        </w:rPr>
        <w:t>не</w:t>
      </w:r>
      <w:r w:rsidR="00A7451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74517" w:rsidRPr="00727750">
        <w:rPr>
          <w:rFonts w:asciiTheme="majorHAnsi" w:hAnsiTheme="majorHAnsi" w:cs="Calibri"/>
          <w:bCs/>
          <w:sz w:val="24"/>
          <w:szCs w:val="24"/>
        </w:rPr>
        <w:t>мене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74517" w:rsidRPr="00727750">
        <w:rPr>
          <w:rFonts w:asciiTheme="majorHAnsi" w:hAnsiTheme="majorHAnsi" w:cs="Calibri"/>
          <w:bCs/>
          <w:sz w:val="24"/>
          <w:szCs w:val="24"/>
        </w:rPr>
        <w:t>дву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) .  </w:t>
      </w:r>
    </w:p>
    <w:p w14:paraId="7F5F29B9" w14:textId="77777777" w:rsidR="00402706" w:rsidRPr="00727750" w:rsidRDefault="00402706" w:rsidP="00402706">
      <w:pPr>
        <w:rPr>
          <w:rFonts w:asciiTheme="majorHAnsi" w:hAnsiTheme="majorHAnsi" w:cs="Times New Roman"/>
          <w:bCs/>
          <w:i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64</w:t>
      </w:r>
      <w:r w:rsidR="00E677C4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</w:p>
    <w:p w14:paraId="00D092CD" w14:textId="77777777" w:rsidR="00402706" w:rsidRPr="00727750" w:rsidRDefault="00402706" w:rsidP="00402706">
      <w:pPr>
        <w:rPr>
          <w:rFonts w:asciiTheme="majorHAnsi" w:hAnsiTheme="majorHAnsi" w:cs="Times New Roman"/>
          <w:bCs/>
          <w:sz w:val="24"/>
          <w:szCs w:val="24"/>
        </w:rPr>
      </w:pPr>
    </w:p>
    <w:p w14:paraId="5C9C67DC" w14:textId="77777777" w:rsidR="00FA70BC" w:rsidRPr="00727750" w:rsidRDefault="002B61E7" w:rsidP="00E32E6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готов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70E6C" w:rsidRPr="00727750">
        <w:rPr>
          <w:rFonts w:asciiTheme="majorHAnsi" w:hAnsiTheme="majorHAnsi" w:cs="Calibri"/>
          <w:bCs/>
          <w:sz w:val="24"/>
          <w:szCs w:val="24"/>
        </w:rPr>
        <w:t>партии</w:t>
      </w:r>
      <w:r w:rsidR="00C70E6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70E6C" w:rsidRPr="00727750">
        <w:rPr>
          <w:rFonts w:asciiTheme="majorHAnsi" w:hAnsiTheme="majorHAnsi" w:cs="Calibri"/>
          <w:bCs/>
          <w:sz w:val="24"/>
          <w:szCs w:val="24"/>
        </w:rPr>
        <w:t>из</w:t>
      </w:r>
      <w:r w:rsidR="00C70E6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100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="00C70E6C"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="00C70E6C" w:rsidRPr="00727750">
        <w:rPr>
          <w:rFonts w:asciiTheme="majorHAnsi" w:hAnsiTheme="majorHAnsi" w:cs="Calibri"/>
          <w:bCs/>
          <w:sz w:val="24"/>
          <w:szCs w:val="24"/>
        </w:rPr>
        <w:t>партию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вер</w:t>
      </w:r>
      <w:r w:rsidR="00C70E6C" w:rsidRPr="00727750">
        <w:rPr>
          <w:rFonts w:asciiTheme="majorHAnsi" w:hAnsiTheme="majorHAnsi" w:cs="Calibri"/>
          <w:bCs/>
          <w:sz w:val="24"/>
          <w:szCs w:val="24"/>
        </w:rPr>
        <w:t>яют</w:t>
      </w:r>
      <w:r w:rsidR="00C70E6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честв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независим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руги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0</w:t>
      </w:r>
      <w:r w:rsidR="00402706" w:rsidRPr="00727750">
        <w:rPr>
          <w:rFonts w:asciiTheme="majorHAnsi" w:hAnsiTheme="majorHAnsi" w:cs="Times New Roman"/>
          <w:bCs/>
          <w:sz w:val="24"/>
          <w:szCs w:val="24"/>
        </w:rPr>
        <w:t>05</w:t>
      </w:r>
      <w:r w:rsidR="00EA1157" w:rsidRPr="00727750">
        <w:rPr>
          <w:rFonts w:asciiTheme="majorHAnsi" w:hAnsiTheme="majorHAnsi" w:cs="Times New Roman"/>
          <w:bCs/>
          <w:sz w:val="24"/>
          <w:szCs w:val="24"/>
        </w:rPr>
        <w:t xml:space="preserve">.  </w:t>
      </w:r>
      <w:r w:rsidR="00EA1157"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="00EA115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E677C4"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ован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="00C70E6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70E6C" w:rsidRPr="00727750">
        <w:rPr>
          <w:rFonts w:asciiTheme="majorHAnsi" w:hAnsiTheme="majorHAnsi" w:cs="Calibri"/>
          <w:bCs/>
          <w:sz w:val="24"/>
          <w:szCs w:val="24"/>
        </w:rPr>
        <w:t>в</w:t>
      </w:r>
      <w:r w:rsidR="00C70E6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70E6C" w:rsidRPr="00727750">
        <w:rPr>
          <w:rFonts w:asciiTheme="majorHAnsi" w:hAnsiTheme="majorHAnsi" w:cs="Calibri"/>
          <w:bCs/>
          <w:sz w:val="24"/>
          <w:szCs w:val="24"/>
        </w:rPr>
        <w:t>парт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2.</w:t>
      </w:r>
      <w:r w:rsidR="00EA1157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EA1157"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Ответ</w:t>
      </w:r>
      <w:r w:rsidR="00EA1157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="00EA1157"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округлить</w:t>
      </w:r>
      <w:r w:rsidR="00EA1157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="00EA1157"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до</w:t>
      </w:r>
      <w:r w:rsidR="00EA1157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="00EA1157"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двух</w:t>
      </w:r>
      <w:r w:rsidR="00EA1157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="00EA1157"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знаков</w:t>
      </w:r>
      <w:r w:rsidR="00EA1157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="00EA1157"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после</w:t>
      </w:r>
      <w:r w:rsidR="00EA1157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="00EA1157"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запятой</w:t>
      </w:r>
      <w:r w:rsidR="00EA1157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2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).  </w:t>
      </w:r>
    </w:p>
    <w:p w14:paraId="77495543" w14:textId="77777777" w:rsidR="00FA70BC" w:rsidRPr="00727750" w:rsidRDefault="006D5A68" w:rsidP="00FA70BC">
      <w:pPr>
        <w:rPr>
          <w:rFonts w:asciiTheme="majorHAnsi" w:eastAsiaTheme="minorEastAsia" w:hAnsiTheme="majorHAnsi" w:cs="Times New Roman"/>
          <w:bCs/>
          <w:i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</w:t>
      </w:r>
      <w:r w:rsidR="00E677C4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</w:p>
    <w:p w14:paraId="5358D7AF" w14:textId="77777777" w:rsidR="00402706" w:rsidRPr="00727750" w:rsidRDefault="00402706" w:rsidP="00FA70BC">
      <w:pPr>
        <w:rPr>
          <w:rFonts w:asciiTheme="majorHAnsi" w:hAnsiTheme="majorHAnsi" w:cs="Times New Roman"/>
          <w:bCs/>
          <w:sz w:val="24"/>
          <w:szCs w:val="24"/>
        </w:rPr>
      </w:pPr>
    </w:p>
    <w:p w14:paraId="12574798" w14:textId="77777777" w:rsidR="00FA70BC" w:rsidRPr="00727750" w:rsidRDefault="00BD16C5" w:rsidP="00BD16C5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яв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печатк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раниц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ниг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01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ниг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00 </w:t>
      </w:r>
      <w:r w:rsidRPr="00727750">
        <w:rPr>
          <w:rFonts w:asciiTheme="majorHAnsi" w:hAnsiTheme="majorHAnsi" w:cs="Calibri"/>
          <w:bCs/>
          <w:sz w:val="24"/>
          <w:szCs w:val="24"/>
        </w:rPr>
        <w:t>страниц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мее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печатки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6D5A68" w:rsidRPr="00727750">
        <w:rPr>
          <w:rFonts w:asciiTheme="majorHAnsi" w:hAnsiTheme="majorHAnsi"/>
          <w:bCs/>
          <w:sz w:val="24"/>
          <w:szCs w:val="24"/>
        </w:rPr>
        <w:t>2</w:t>
      </w:r>
      <w:r w:rsidR="00CB7EA0" w:rsidRPr="00727750">
        <w:rPr>
          <w:rFonts w:asciiTheme="majorHAnsi" w:hAnsiTheme="majorHAnsi"/>
          <w:bCs/>
          <w:sz w:val="24"/>
          <w:szCs w:val="24"/>
        </w:rPr>
        <w:t>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</w:t>
      </w:r>
      <w:r w:rsidR="004D12A4" w:rsidRPr="00727750">
        <w:rPr>
          <w:rFonts w:asciiTheme="majorHAnsi" w:hAnsiTheme="majorHAnsi"/>
          <w:bCs/>
          <w:sz w:val="24"/>
          <w:szCs w:val="24"/>
        </w:rPr>
        <w:t>.</w:t>
      </w:r>
    </w:p>
    <w:p w14:paraId="39623EBA" w14:textId="77777777" w:rsidR="00FA70BC" w:rsidRPr="00727750" w:rsidRDefault="00E6113B" w:rsidP="00FA70BC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6</w:t>
      </w:r>
      <w:r w:rsidR="005E5C1C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</w:p>
    <w:p w14:paraId="090D3B5E" w14:textId="77777777" w:rsidR="00CF5204" w:rsidRPr="00727750" w:rsidRDefault="00CF5204" w:rsidP="00FA70BC">
      <w:pPr>
        <w:rPr>
          <w:rFonts w:asciiTheme="majorHAnsi" w:hAnsiTheme="majorHAnsi" w:cs="Times New Roman"/>
          <w:bCs/>
          <w:sz w:val="24"/>
          <w:szCs w:val="24"/>
        </w:rPr>
      </w:pPr>
    </w:p>
    <w:p w14:paraId="5BAB37CC" w14:textId="77777777" w:rsidR="00CF5204" w:rsidRPr="00727750" w:rsidRDefault="00CF5204" w:rsidP="00CF5204">
      <w:pPr>
        <w:widowControl w:val="0"/>
        <w:spacing w:line="240" w:lineRule="auto"/>
        <w:ind w:right="-1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пада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выстрел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анн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ид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руж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тоян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7. </w:t>
      </w:r>
      <w:r w:rsidRPr="00727750">
        <w:rPr>
          <w:rFonts w:asciiTheme="majorHAnsi" w:hAnsiTheme="majorHAnsi" w:cs="Calibri"/>
          <w:bCs/>
          <w:sz w:val="24"/>
          <w:szCs w:val="24"/>
        </w:rPr>
        <w:t>Проводи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ер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0</w:t>
      </w:r>
      <w:r w:rsidRPr="00727750">
        <w:rPr>
          <w:rFonts w:asciiTheme="majorHAnsi" w:hAnsiTheme="majorHAnsi" w:cs="Times New Roman"/>
          <w:bCs/>
          <w:i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трел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ов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3 </w:t>
      </w:r>
      <w:r w:rsidRPr="00727750">
        <w:rPr>
          <w:rFonts w:asciiTheme="majorHAnsi" w:hAnsiTheme="majorHAnsi" w:cs="Calibri"/>
          <w:bCs/>
          <w:sz w:val="24"/>
          <w:szCs w:val="24"/>
        </w:rPr>
        <w:t>промах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52888538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67</w:t>
      </w:r>
    </w:p>
    <w:p w14:paraId="5A6B95B3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</w:p>
    <w:p w14:paraId="6C5AE47E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тащ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игрышн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лотерейн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ил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2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0 </w:t>
      </w:r>
      <w:r w:rsidRPr="00727750">
        <w:rPr>
          <w:rFonts w:asciiTheme="majorHAnsi" w:hAnsiTheme="majorHAnsi" w:cs="Calibri"/>
          <w:bCs/>
          <w:sz w:val="24"/>
          <w:szCs w:val="24"/>
        </w:rPr>
        <w:t>куплен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илет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ов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2 </w:t>
      </w:r>
      <w:r w:rsidRPr="00727750">
        <w:rPr>
          <w:rFonts w:asciiTheme="majorHAnsi" w:hAnsiTheme="majorHAnsi" w:cs="Calibri"/>
          <w:bCs/>
          <w:sz w:val="24"/>
          <w:szCs w:val="24"/>
        </w:rPr>
        <w:t>выигрыш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AD5C75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75FCA843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302</w:t>
      </w:r>
    </w:p>
    <w:p w14:paraId="78D00128" w14:textId="77777777" w:rsidR="00CF5204" w:rsidRPr="00727750" w:rsidRDefault="00CF5204" w:rsidP="00CF5204">
      <w:pPr>
        <w:rPr>
          <w:rFonts w:asciiTheme="majorHAnsi" w:hAnsiTheme="majorHAnsi" w:cs="Times New Roman"/>
          <w:bCs/>
          <w:i/>
          <w:sz w:val="24"/>
          <w:szCs w:val="24"/>
        </w:rPr>
      </w:pPr>
    </w:p>
    <w:p w14:paraId="5EC94E3F" w14:textId="77777777" w:rsidR="00CF5204" w:rsidRPr="00727750" w:rsidRDefault="00CF5204" w:rsidP="00CF5204">
      <w:pPr>
        <w:widowControl w:val="0"/>
        <w:spacing w:line="240" w:lineRule="auto"/>
        <w:ind w:right="-1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готов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8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ходя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верк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честв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независим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руги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08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ован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</w:rPr>
        <w:lastRenderedPageBreak/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6BCBA452" w14:textId="77777777" w:rsidR="00CF5204" w:rsidRPr="00727750" w:rsidRDefault="00CF5204" w:rsidP="00CF5204">
      <w:pPr>
        <w:rPr>
          <w:rFonts w:asciiTheme="majorHAnsi" w:hAnsiTheme="majorHAnsi" w:cs="Times New Roman"/>
          <w:bCs/>
          <w:color w:val="000000" w:themeColor="text1"/>
          <w:sz w:val="24"/>
          <w:szCs w:val="24"/>
        </w:rPr>
      </w:pPr>
      <w:r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>130</w:t>
      </w:r>
    </w:p>
    <w:p w14:paraId="7E6BCB08" w14:textId="77777777" w:rsidR="00CF5204" w:rsidRPr="00727750" w:rsidRDefault="00CF5204" w:rsidP="00CF5204">
      <w:pPr>
        <w:rPr>
          <w:rFonts w:asciiTheme="majorHAnsi" w:hAnsiTheme="majorHAnsi" w:cs="Times New Roman"/>
          <w:bCs/>
          <w:color w:val="000000" w:themeColor="text1"/>
          <w:sz w:val="24"/>
          <w:szCs w:val="24"/>
        </w:rPr>
      </w:pPr>
    </w:p>
    <w:p w14:paraId="0858EBD1" w14:textId="77777777" w:rsidR="00CF5204" w:rsidRPr="00727750" w:rsidRDefault="00CF5204" w:rsidP="00CF5204">
      <w:pPr>
        <w:widowControl w:val="0"/>
        <w:spacing w:line="240" w:lineRule="auto"/>
        <w:ind w:right="-1"/>
        <w:jc w:val="both"/>
        <w:rPr>
          <w:rFonts w:asciiTheme="majorHAnsi" w:hAnsiTheme="majorHAnsi" w:cs="Times New Roman"/>
          <w:bCs/>
          <w:color w:val="000000" w:themeColor="text1"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пада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трел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анн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ид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руж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тоян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6. </w:t>
      </w:r>
      <w:r w:rsidRPr="00727750">
        <w:rPr>
          <w:rFonts w:asciiTheme="majorHAnsi" w:hAnsiTheme="majorHAnsi" w:cs="Calibri"/>
          <w:bCs/>
          <w:sz w:val="24"/>
          <w:szCs w:val="24"/>
        </w:rPr>
        <w:t>Проводи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ер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10</w:t>
      </w:r>
      <w:r w:rsidRPr="00727750">
        <w:rPr>
          <w:rFonts w:asciiTheme="majorHAnsi" w:hAnsiTheme="majorHAnsi" w:cs="Times New Roman"/>
          <w:bCs/>
          <w:i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трел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ов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45 </w:t>
      </w:r>
      <w:r w:rsidRPr="00727750">
        <w:rPr>
          <w:rFonts w:asciiTheme="majorHAnsi" w:hAnsiTheme="majorHAnsi" w:cs="Calibri"/>
          <w:bCs/>
          <w:sz w:val="24"/>
          <w:szCs w:val="24"/>
        </w:rPr>
        <w:t>промах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565B78C8" w14:textId="77777777" w:rsidR="00CF5204" w:rsidRPr="00727750" w:rsidRDefault="00CF5204" w:rsidP="00CF5204">
      <w:pPr>
        <w:widowControl w:val="0"/>
        <w:spacing w:line="240" w:lineRule="auto"/>
        <w:ind w:right="-1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76</w:t>
      </w:r>
    </w:p>
    <w:p w14:paraId="0E3571EB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</w:p>
    <w:p w14:paraId="335FEF02" w14:textId="77777777" w:rsidR="00CF5204" w:rsidRPr="00727750" w:rsidRDefault="00CF5204" w:rsidP="00CF5204">
      <w:pPr>
        <w:widowControl w:val="0"/>
        <w:spacing w:line="240" w:lineRule="auto"/>
        <w:ind w:right="-1"/>
        <w:jc w:val="both"/>
        <w:rPr>
          <w:rFonts w:asciiTheme="majorHAnsi" w:hAnsiTheme="majorHAnsi" w:cs="Times New Roman"/>
          <w:bCs/>
          <w:color w:val="000000" w:themeColor="text1"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тащ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игрышн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лотерейн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ил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25. 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20 </w:t>
      </w:r>
      <w:r w:rsidRPr="00727750">
        <w:rPr>
          <w:rFonts w:asciiTheme="majorHAnsi" w:hAnsiTheme="majorHAnsi" w:cs="Calibri"/>
          <w:bCs/>
          <w:sz w:val="24"/>
          <w:szCs w:val="24"/>
        </w:rPr>
        <w:t>куплен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илет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ов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30 </w:t>
      </w:r>
      <w:r w:rsidRPr="00727750">
        <w:rPr>
          <w:rFonts w:asciiTheme="majorHAnsi" w:hAnsiTheme="majorHAnsi" w:cs="Calibri"/>
          <w:bCs/>
          <w:sz w:val="24"/>
          <w:szCs w:val="24"/>
        </w:rPr>
        <w:t>выигрыш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2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0260E0C5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8</w:t>
      </w:r>
    </w:p>
    <w:p w14:paraId="599B8C27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</w:p>
    <w:p w14:paraId="3F5CA2EA" w14:textId="77777777" w:rsidR="00CF5204" w:rsidRPr="00727750" w:rsidRDefault="00CF5204" w:rsidP="00CF5204">
      <w:pPr>
        <w:rPr>
          <w:rFonts w:asciiTheme="majorHAnsi" w:hAnsiTheme="majorHAnsi" w:cs="Times New Roman"/>
          <w:bCs/>
          <w:color w:val="000000" w:themeColor="text1"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готов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150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ходя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верк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честв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независим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руги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25. 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ован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ов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34. </w:t>
      </w:r>
      <w:r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Ответ</w:t>
      </w:r>
      <w:r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округлить</w:t>
      </w:r>
      <w:r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до</w:t>
      </w:r>
      <w:r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двух</w:t>
      </w:r>
      <w:r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знаков</w:t>
      </w:r>
      <w:r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после</w:t>
      </w:r>
      <w:r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color w:val="000000" w:themeColor="text1"/>
          <w:sz w:val="24"/>
          <w:szCs w:val="24"/>
        </w:rPr>
        <w:t>запятой</w:t>
      </w:r>
      <w:r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2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5FE2C751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6</w:t>
      </w:r>
    </w:p>
    <w:p w14:paraId="1A05663D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</w:p>
    <w:p w14:paraId="5C2FF6A5" w14:textId="77777777" w:rsidR="00CF5204" w:rsidRPr="00727750" w:rsidRDefault="00CF5204" w:rsidP="00CF5204">
      <w:pPr>
        <w:widowControl w:val="0"/>
        <w:spacing w:line="240" w:lineRule="auto"/>
        <w:ind w:right="-1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Автома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чата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тоян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01</w:t>
      </w:r>
      <w:r w:rsidRPr="00727750">
        <w:rPr>
          <w:rFonts w:asciiTheme="majorHAnsi" w:hAnsiTheme="majorHAnsi" w:cs="Times New Roman"/>
          <w:bCs/>
          <w:i/>
          <w:sz w:val="24"/>
          <w:szCs w:val="24"/>
        </w:rPr>
        <w:t>.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печатан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500</w:t>
      </w:r>
      <w:r w:rsidRPr="00727750">
        <w:rPr>
          <w:rFonts w:asciiTheme="majorHAnsi" w:hAnsiTheme="majorHAnsi" w:cs="Times New Roman"/>
          <w:bCs/>
          <w:i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ован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2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3715F288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96</w:t>
      </w:r>
    </w:p>
    <w:p w14:paraId="60061608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</w:p>
    <w:p w14:paraId="64882DCF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рупн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игрыш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008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800 </w:t>
      </w:r>
      <w:r w:rsidRPr="00727750">
        <w:rPr>
          <w:rFonts w:asciiTheme="majorHAnsi" w:hAnsiTheme="majorHAnsi" w:cs="Calibri"/>
          <w:bCs/>
          <w:sz w:val="24"/>
          <w:szCs w:val="24"/>
        </w:rPr>
        <w:t>попытка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рупны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па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дву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2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57525688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95</w:t>
      </w:r>
    </w:p>
    <w:p w14:paraId="0CCE94AC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</w:p>
    <w:p w14:paraId="6C2A4839" w14:textId="77777777" w:rsidR="00CF5204" w:rsidRPr="00727750" w:rsidRDefault="00CF5204" w:rsidP="00CF5204">
      <w:pPr>
        <w:rPr>
          <w:rFonts w:asciiTheme="majorHAnsi" w:hAnsiTheme="majorHAnsi" w:cs="Times New Roman"/>
          <w:bCs/>
          <w:color w:val="000000" w:themeColor="text1"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готов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т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500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партию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веряю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ответстви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честв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л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инаков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независим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руги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01. 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ован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lastRenderedPageBreak/>
        <w:t>детал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ти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2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2D21A653" w14:textId="77777777" w:rsidR="00CF5204" w:rsidRPr="00727750" w:rsidRDefault="00CF5204" w:rsidP="00CF5204">
      <w:pPr>
        <w:rPr>
          <w:rFonts w:asciiTheme="majorHAnsi" w:eastAsiaTheme="minorEastAsia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96</w:t>
      </w:r>
    </w:p>
    <w:p w14:paraId="7EF67C1D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</w:p>
    <w:p w14:paraId="51046D0E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яв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печатк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д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раниц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ниг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0,02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ниг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300 </w:t>
      </w:r>
      <w:r w:rsidRPr="00727750">
        <w:rPr>
          <w:rFonts w:asciiTheme="majorHAnsi" w:hAnsiTheme="majorHAnsi" w:cs="Calibri"/>
          <w:bCs/>
          <w:sz w:val="24"/>
          <w:szCs w:val="24"/>
        </w:rPr>
        <w:t>страниц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мее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8 </w:t>
      </w:r>
      <w:r w:rsidRPr="00727750">
        <w:rPr>
          <w:rFonts w:asciiTheme="majorHAnsi" w:hAnsiTheme="majorHAnsi" w:cs="Calibri"/>
          <w:bCs/>
          <w:sz w:val="24"/>
          <w:szCs w:val="24"/>
        </w:rPr>
        <w:t>и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9 </w:t>
      </w:r>
      <w:r w:rsidRPr="00727750">
        <w:rPr>
          <w:rFonts w:asciiTheme="majorHAnsi" w:hAnsiTheme="majorHAnsi" w:cs="Calibri"/>
          <w:bCs/>
          <w:sz w:val="24"/>
          <w:szCs w:val="24"/>
        </w:rPr>
        <w:t>опечаток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2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31D88A21" w14:textId="77777777" w:rsidR="00CF5204" w:rsidRPr="00727750" w:rsidRDefault="00CF5204" w:rsidP="00CF5204">
      <w:pPr>
        <w:rPr>
          <w:rFonts w:asciiTheme="majorHAnsi" w:hAnsiTheme="majorHAnsi" w:cs="Times New Roman"/>
          <w:bCs/>
          <w:i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7</w:t>
      </w:r>
    </w:p>
    <w:p w14:paraId="5B37D7DF" w14:textId="77777777" w:rsidR="00CF5204" w:rsidRPr="00727750" w:rsidRDefault="00CF5204" w:rsidP="00CF5204">
      <w:pPr>
        <w:rPr>
          <w:rFonts w:asciiTheme="majorHAnsi" w:hAnsiTheme="majorHAnsi" w:cs="Times New Roman"/>
          <w:bCs/>
          <w:sz w:val="24"/>
          <w:szCs w:val="24"/>
        </w:rPr>
      </w:pPr>
    </w:p>
    <w:p w14:paraId="08617595" w14:textId="77777777" w:rsidR="00814D0C" w:rsidRPr="00727750" w:rsidRDefault="00814D0C" w:rsidP="00E32E6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br w:type="page"/>
      </w:r>
    </w:p>
    <w:p w14:paraId="1DE89A5D" w14:textId="77777777" w:rsidR="002A1840" w:rsidRPr="00727750" w:rsidRDefault="0086511F" w:rsidP="002A1840">
      <w:pPr>
        <w:jc w:val="center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lastRenderedPageBreak/>
        <w:t>Тема</w:t>
      </w:r>
      <w:r w:rsidRPr="00727750">
        <w:rPr>
          <w:rFonts w:asciiTheme="majorHAnsi" w:hAnsiTheme="majorHAnsi"/>
          <w:bCs/>
          <w:sz w:val="24"/>
          <w:szCs w:val="24"/>
        </w:rPr>
        <w:t xml:space="preserve"> 5.  </w:t>
      </w:r>
      <w:r w:rsidRPr="00727750">
        <w:rPr>
          <w:rFonts w:asciiTheme="majorHAnsi" w:hAnsiTheme="majorHAnsi" w:cs="Calibri"/>
          <w:bCs/>
          <w:sz w:val="24"/>
          <w:szCs w:val="24"/>
        </w:rPr>
        <w:t>Геометрическ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е</w:t>
      </w:r>
    </w:p>
    <w:p w14:paraId="7F76B554" w14:textId="77777777" w:rsidR="00545980" w:rsidRPr="00727750" w:rsidRDefault="00545980" w:rsidP="00545980">
      <w:pPr>
        <w:pStyle w:val="a5"/>
        <w:widowControl w:val="0"/>
        <w:spacing w:after="0" w:line="240" w:lineRule="auto"/>
        <w:ind w:left="0" w:firstLine="142"/>
        <w:jc w:val="both"/>
        <w:rPr>
          <w:rFonts w:asciiTheme="majorHAnsi" w:hAnsiTheme="majorHAnsi"/>
          <w:bCs/>
          <w:spacing w:val="-6"/>
          <w:sz w:val="24"/>
          <w:szCs w:val="24"/>
        </w:rPr>
      </w:pP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Стрелок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имея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бесконечное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="00C70E6C"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число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патронов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стреляет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до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первого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промаха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попадания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стрелка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при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каждом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выстреле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одинакова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и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равна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0,</w:t>
      </w:r>
      <w:r w:rsidR="00EE2B0A" w:rsidRPr="00727750">
        <w:rPr>
          <w:rFonts w:asciiTheme="majorHAnsi" w:hAnsiTheme="majorHAnsi"/>
          <w:bCs/>
          <w:spacing w:val="-6"/>
          <w:sz w:val="24"/>
          <w:szCs w:val="24"/>
        </w:rPr>
        <w:t>4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Построить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ряд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распределения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дискретной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случайной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величины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ξ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pacing w:val="-6"/>
          <w:sz w:val="24"/>
          <w:szCs w:val="24"/>
        </w:rPr>
        <w:t>–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числа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произведенных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выстрелов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Найти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того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что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будет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произведено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более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трёх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выстрелов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>.</w:t>
      </w:r>
      <w:r w:rsidR="00CB7EA0"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</w:t>
      </w:r>
      <w:r w:rsidR="00F227C5" w:rsidRPr="00727750">
        <w:rPr>
          <w:rFonts w:asciiTheme="majorHAnsi" w:hAnsiTheme="majorHAnsi"/>
          <w:bCs/>
          <w:sz w:val="24"/>
          <w:szCs w:val="24"/>
        </w:rPr>
        <w:t>.</w:t>
      </w:r>
    </w:p>
    <w:p w14:paraId="081745AA" w14:textId="77777777" w:rsidR="00545980" w:rsidRPr="00727750" w:rsidRDefault="00D60449" w:rsidP="001407CE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  <w:lang w:val="en-US"/>
        </w:rPr>
        <w:t>64</w:t>
      </w:r>
      <w:r w:rsidR="005A236F" w:rsidRPr="00727750">
        <w:rPr>
          <w:rFonts w:asciiTheme="majorHAnsi" w:hAnsiTheme="majorHAnsi" w:cs="Times New Roman"/>
          <w:bCs/>
          <w:sz w:val="24"/>
          <w:szCs w:val="24"/>
        </w:rPr>
        <w:t xml:space="preserve">   </w:t>
      </w:r>
    </w:p>
    <w:p w14:paraId="7FD83ED4" w14:textId="77777777" w:rsidR="00F227C5" w:rsidRPr="00727750" w:rsidRDefault="00F227C5" w:rsidP="001407CE">
      <w:pPr>
        <w:rPr>
          <w:rFonts w:asciiTheme="majorHAnsi" w:hAnsiTheme="majorHAnsi" w:cs="Times New Roman"/>
          <w:bCs/>
          <w:sz w:val="24"/>
          <w:szCs w:val="24"/>
          <w:lang w:val="en-US"/>
        </w:rPr>
      </w:pPr>
    </w:p>
    <w:p w14:paraId="25EF5470" w14:textId="77777777" w:rsidR="00CE5683" w:rsidRPr="00727750" w:rsidRDefault="00545980" w:rsidP="00CE5683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урн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ходя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5A236F" w:rsidRPr="00727750">
        <w:rPr>
          <w:rFonts w:asciiTheme="majorHAnsi" w:hAnsiTheme="majorHAnsi"/>
          <w:bCs/>
          <w:sz w:val="24"/>
          <w:szCs w:val="24"/>
        </w:rPr>
        <w:t xml:space="preserve">1 </w:t>
      </w:r>
      <w:r w:rsidR="005A236F" w:rsidRPr="00727750">
        <w:rPr>
          <w:rFonts w:asciiTheme="majorHAnsi" w:hAnsiTheme="majorHAnsi" w:cs="Calibri"/>
          <w:bCs/>
          <w:sz w:val="24"/>
          <w:szCs w:val="24"/>
        </w:rPr>
        <w:t>черный</w:t>
      </w:r>
      <w:r w:rsidR="005A236F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5A236F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5A236F" w:rsidRPr="00727750">
        <w:rPr>
          <w:rFonts w:asciiTheme="majorHAnsi" w:hAnsiTheme="majorHAnsi"/>
          <w:bCs/>
          <w:sz w:val="24"/>
          <w:szCs w:val="24"/>
        </w:rPr>
        <w:t xml:space="preserve"> 9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елых</w:t>
      </w:r>
      <w:r w:rsidRPr="00727750">
        <w:rPr>
          <w:rFonts w:asciiTheme="majorHAnsi" w:hAnsiTheme="majorHAnsi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шаров</w:t>
      </w:r>
      <w:r w:rsidR="00EE2B0A" w:rsidRPr="00727750">
        <w:rPr>
          <w:rFonts w:asciiTheme="majorHAnsi" w:hAnsiTheme="majorHAnsi"/>
          <w:bCs/>
          <w:sz w:val="24"/>
          <w:szCs w:val="24"/>
        </w:rPr>
        <w:t>.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урны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влекае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шар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фиксируе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е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ве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шар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озвращае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урну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Шар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влекае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EE2B0A" w:rsidRPr="00727750">
        <w:rPr>
          <w:rFonts w:asciiTheme="majorHAnsi" w:hAnsiTheme="majorHAnsi" w:cs="Calibri"/>
          <w:bCs/>
          <w:sz w:val="24"/>
          <w:szCs w:val="24"/>
        </w:rPr>
        <w:t>появления</w:t>
      </w:r>
      <w:r w:rsidR="00EE2B0A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о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5A236F" w:rsidRPr="00727750">
        <w:rPr>
          <w:rFonts w:asciiTheme="majorHAnsi" w:hAnsiTheme="majorHAnsi" w:cs="Calibri"/>
          <w:bCs/>
          <w:sz w:val="24"/>
          <w:szCs w:val="24"/>
        </w:rPr>
        <w:t>чёрного</w:t>
      </w:r>
      <w:r w:rsidR="005A236F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5A236F" w:rsidRPr="00727750">
        <w:rPr>
          <w:rFonts w:asciiTheme="majorHAnsi" w:hAnsiTheme="majorHAnsi" w:cs="Calibri"/>
          <w:bCs/>
          <w:sz w:val="24"/>
          <w:szCs w:val="24"/>
        </w:rPr>
        <w:t>шара</w:t>
      </w:r>
      <w:r w:rsidR="005A236F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влечени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ограниченно</w:t>
      </w:r>
      <w:r w:rsidRPr="00727750">
        <w:rPr>
          <w:rFonts w:asciiTheme="majorHAnsi" w:hAnsiTheme="majorHAnsi"/>
          <w:bCs/>
          <w:sz w:val="24"/>
          <w:szCs w:val="24"/>
        </w:rPr>
        <w:t xml:space="preserve">). </w:t>
      </w:r>
      <w:r w:rsidRPr="00727750">
        <w:rPr>
          <w:rFonts w:asciiTheme="majorHAnsi" w:hAnsiTheme="majorHAnsi" w:cs="Calibri"/>
          <w:bCs/>
          <w:sz w:val="24"/>
          <w:szCs w:val="24"/>
        </w:rPr>
        <w:t>Постро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яд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искрет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ы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влеченны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шаров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влекалос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E5683" w:rsidRPr="00727750">
        <w:rPr>
          <w:rFonts w:asciiTheme="majorHAnsi" w:hAnsiTheme="majorHAnsi" w:cs="Calibri"/>
          <w:bCs/>
          <w:sz w:val="24"/>
          <w:szCs w:val="24"/>
        </w:rPr>
        <w:t>не</w:t>
      </w:r>
      <w:r w:rsidR="00CE568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E5683" w:rsidRPr="00727750">
        <w:rPr>
          <w:rFonts w:asciiTheme="majorHAnsi" w:hAnsiTheme="majorHAnsi" w:cs="Calibri"/>
          <w:bCs/>
          <w:sz w:val="24"/>
          <w:szCs w:val="24"/>
        </w:rPr>
        <w:t>трё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шаров</w:t>
      </w:r>
      <w:r w:rsidR="00CE568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E333F6"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</w:t>
      </w:r>
      <w:r w:rsidR="00F227C5" w:rsidRPr="00727750">
        <w:rPr>
          <w:rFonts w:asciiTheme="majorHAnsi" w:hAnsiTheme="majorHAnsi"/>
          <w:bCs/>
          <w:sz w:val="24"/>
          <w:szCs w:val="24"/>
        </w:rPr>
        <w:t>.</w:t>
      </w:r>
    </w:p>
    <w:p w14:paraId="69870542" w14:textId="77777777" w:rsidR="005A236F" w:rsidRPr="00727750" w:rsidRDefault="00CE5683" w:rsidP="005A236F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71</w:t>
      </w:r>
      <w:r w:rsidR="005A236F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</w:p>
    <w:p w14:paraId="7BE19422" w14:textId="77777777" w:rsidR="00EE2B0A" w:rsidRPr="00727750" w:rsidRDefault="00EE2B0A" w:rsidP="00545980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/>
          <w:bCs/>
          <w:sz w:val="24"/>
          <w:szCs w:val="24"/>
        </w:rPr>
      </w:pPr>
    </w:p>
    <w:p w14:paraId="17FCD06B" w14:textId="77777777" w:rsidR="00EE2B0A" w:rsidRPr="00727750" w:rsidRDefault="00EE2B0A" w:rsidP="00EE2B0A">
      <w:pPr>
        <w:pStyle w:val="a5"/>
        <w:widowControl w:val="0"/>
        <w:spacing w:after="0" w:line="240" w:lineRule="auto"/>
        <w:ind w:left="0" w:firstLine="142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Кубик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осаю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о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явлени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ятерк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л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шестерки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Постро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яд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искрет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ы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еденны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осков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еден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у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етырех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включительно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бросков</w:t>
      </w:r>
      <w:r w:rsidRPr="00727750">
        <w:rPr>
          <w:rFonts w:asciiTheme="majorHAnsi" w:hAnsiTheme="majorHAnsi"/>
          <w:bCs/>
          <w:sz w:val="24"/>
          <w:szCs w:val="24"/>
        </w:rPr>
        <w:t>.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</w:t>
      </w:r>
      <w:r w:rsidR="00F227C5" w:rsidRPr="00727750">
        <w:rPr>
          <w:rFonts w:asciiTheme="majorHAnsi" w:hAnsiTheme="majorHAnsi"/>
          <w:bCs/>
          <w:sz w:val="24"/>
          <w:szCs w:val="24"/>
        </w:rPr>
        <w:t>.</w:t>
      </w:r>
    </w:p>
    <w:p w14:paraId="58D45A48" w14:textId="77777777" w:rsidR="009A1168" w:rsidRPr="00727750" w:rsidRDefault="007820EA" w:rsidP="009A116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469</w:t>
      </w:r>
    </w:p>
    <w:p w14:paraId="65986BF3" w14:textId="77777777" w:rsidR="00EE2B0A" w:rsidRPr="00727750" w:rsidRDefault="00EE2B0A" w:rsidP="00EE2B0A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/>
          <w:bCs/>
          <w:sz w:val="24"/>
          <w:szCs w:val="24"/>
        </w:rPr>
      </w:pPr>
    </w:p>
    <w:p w14:paraId="2372236B" w14:textId="77777777" w:rsidR="009A1168" w:rsidRPr="00727750" w:rsidRDefault="009A1168" w:rsidP="00EE2B0A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роизводи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ся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трел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ишени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падани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м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тре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тоян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/>
          <w:bCs/>
          <w:sz w:val="24"/>
          <w:szCs w:val="24"/>
        </w:rPr>
        <w:t xml:space="preserve"> 0,6.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F048E3" w:rsidRPr="00727750">
        <w:rPr>
          <w:rFonts w:asciiTheme="majorHAnsi" w:hAnsiTheme="majorHAnsi" w:cs="Calibri"/>
          <w:bCs/>
          <w:sz w:val="24"/>
          <w:szCs w:val="24"/>
        </w:rPr>
        <w:t>Построить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F048E3" w:rsidRPr="00727750">
        <w:rPr>
          <w:rFonts w:asciiTheme="majorHAnsi" w:hAnsiTheme="majorHAnsi" w:cs="Calibri"/>
          <w:bCs/>
          <w:sz w:val="24"/>
          <w:szCs w:val="24"/>
        </w:rPr>
        <w:t>ряд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F048E3"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F048E3" w:rsidRPr="00727750">
        <w:rPr>
          <w:rFonts w:asciiTheme="majorHAnsi" w:hAnsiTheme="majorHAnsi" w:cs="Calibri"/>
          <w:bCs/>
          <w:sz w:val="24"/>
          <w:szCs w:val="24"/>
        </w:rPr>
        <w:t>дискретной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F048E3" w:rsidRPr="00727750">
        <w:rPr>
          <w:rFonts w:asciiTheme="majorHAnsi" w:hAnsiTheme="majorHAnsi" w:cs="Calibri"/>
          <w:bCs/>
          <w:sz w:val="24"/>
          <w:szCs w:val="24"/>
        </w:rPr>
        <w:t>случайной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F048E3" w:rsidRPr="00727750">
        <w:rPr>
          <w:rFonts w:asciiTheme="majorHAnsi" w:hAnsiTheme="majorHAnsi" w:cs="Calibri"/>
          <w:bCs/>
          <w:sz w:val="24"/>
          <w:szCs w:val="24"/>
        </w:rPr>
        <w:t>величины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F048E3" w:rsidRPr="00727750">
        <w:rPr>
          <w:rFonts w:asciiTheme="majorHAnsi" w:hAnsiTheme="majorHAnsi" w:cs="Calibri"/>
          <w:bCs/>
          <w:sz w:val="24"/>
          <w:szCs w:val="24"/>
        </w:rPr>
        <w:t>ξ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F048E3" w:rsidRPr="00727750">
        <w:rPr>
          <w:rFonts w:asciiTheme="majorHAnsi" w:hAnsiTheme="majorHAnsi" w:cs="Abadi"/>
          <w:bCs/>
          <w:sz w:val="24"/>
          <w:szCs w:val="24"/>
        </w:rPr>
        <w:t>–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F048E3" w:rsidRPr="00727750">
        <w:rPr>
          <w:rFonts w:asciiTheme="majorHAnsi" w:hAnsiTheme="majorHAnsi" w:cs="Calibri"/>
          <w:bCs/>
          <w:sz w:val="24"/>
          <w:szCs w:val="24"/>
        </w:rPr>
        <w:t>числа</w:t>
      </w:r>
      <w:r w:rsidR="00A11597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A11597" w:rsidRPr="00727750">
        <w:rPr>
          <w:rFonts w:asciiTheme="majorHAnsi" w:hAnsiTheme="majorHAnsi" w:cs="Calibri"/>
          <w:bCs/>
          <w:sz w:val="24"/>
          <w:szCs w:val="24"/>
        </w:rPr>
        <w:t>попаданий</w:t>
      </w:r>
      <w:r w:rsidR="00A11597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A11597" w:rsidRPr="00727750">
        <w:rPr>
          <w:rFonts w:asciiTheme="majorHAnsi" w:hAnsiTheme="majorHAnsi" w:cs="Calibri"/>
          <w:bCs/>
          <w:sz w:val="24"/>
          <w:szCs w:val="24"/>
        </w:rPr>
        <w:t>в</w:t>
      </w:r>
      <w:r w:rsidR="00A11597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A11597" w:rsidRPr="00727750">
        <w:rPr>
          <w:rFonts w:asciiTheme="majorHAnsi" w:hAnsiTheme="majorHAnsi" w:cs="Calibri"/>
          <w:bCs/>
          <w:sz w:val="24"/>
          <w:szCs w:val="24"/>
        </w:rPr>
        <w:t>мишень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,  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F048E3" w:rsidRPr="00727750">
        <w:rPr>
          <w:rFonts w:asciiTheme="majorHAnsi" w:hAnsiTheme="majorHAnsi" w:cs="Calibri"/>
          <w:bCs/>
          <w:sz w:val="24"/>
          <w:szCs w:val="24"/>
        </w:rPr>
        <w:t>наивероятнейшее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F048E3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F048E3" w:rsidRPr="00727750">
        <w:rPr>
          <w:rFonts w:asciiTheme="majorHAnsi" w:hAnsiTheme="majorHAnsi"/>
          <w:bCs/>
          <w:i/>
          <w:sz w:val="24"/>
          <w:szCs w:val="24"/>
          <w:lang w:val="en-US"/>
        </w:rPr>
        <w:t>m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* </w:t>
      </w:r>
      <w:r w:rsidR="00F048E3" w:rsidRPr="00727750">
        <w:rPr>
          <w:rFonts w:asciiTheme="majorHAnsi" w:hAnsiTheme="majorHAnsi" w:cs="Calibri"/>
          <w:bCs/>
          <w:sz w:val="24"/>
          <w:szCs w:val="24"/>
        </w:rPr>
        <w:t>попаданий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F048E3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A11597" w:rsidRPr="00727750">
        <w:rPr>
          <w:rFonts w:asciiTheme="majorHAnsi" w:hAnsiTheme="majorHAnsi" w:cs="Calibri"/>
          <w:bCs/>
          <w:sz w:val="24"/>
          <w:szCs w:val="24"/>
        </w:rPr>
        <w:t>в</w:t>
      </w:r>
      <w:r w:rsidR="00A11597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A11597" w:rsidRPr="00727750">
        <w:rPr>
          <w:rFonts w:asciiTheme="majorHAnsi" w:hAnsiTheme="majorHAnsi" w:cs="Calibri"/>
          <w:bCs/>
          <w:sz w:val="24"/>
          <w:szCs w:val="24"/>
        </w:rPr>
        <w:t>ответе</w:t>
      </w:r>
      <w:r w:rsidR="00A11597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F048E3" w:rsidRPr="00727750">
        <w:rPr>
          <w:rFonts w:asciiTheme="majorHAnsi" w:hAnsiTheme="majorHAnsi" w:cs="Calibri"/>
          <w:bCs/>
          <w:sz w:val="24"/>
          <w:szCs w:val="24"/>
        </w:rPr>
        <w:t>выписать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F048E3" w:rsidRPr="00727750">
        <w:rPr>
          <w:rFonts w:asciiTheme="majorHAnsi" w:hAnsiTheme="majorHAnsi" w:cs="Calibri"/>
          <w:bCs/>
          <w:sz w:val="24"/>
          <w:szCs w:val="24"/>
        </w:rPr>
        <w:t>значение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F048E3" w:rsidRPr="00727750">
        <w:rPr>
          <w:rFonts w:asciiTheme="majorHAnsi" w:hAnsiTheme="majorHAnsi" w:cs="Calibri"/>
          <w:bCs/>
          <w:sz w:val="24"/>
          <w:szCs w:val="24"/>
        </w:rPr>
        <w:t>вероятности</w:t>
      </w:r>
      <w:r w:rsidR="00F048E3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A11597"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="00A11597"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="00A11597"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="00A11597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A11597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A11597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A11597" w:rsidRPr="00727750">
        <w:rPr>
          <w:rFonts w:asciiTheme="majorHAnsi" w:hAnsiTheme="majorHAnsi" w:cs="Calibri"/>
          <w:bCs/>
          <w:sz w:val="24"/>
          <w:szCs w:val="24"/>
        </w:rPr>
        <w:t>попаданий</w:t>
      </w:r>
      <w:r w:rsidR="00A11597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A11597"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="00A11597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A11597" w:rsidRPr="00727750">
        <w:rPr>
          <w:rFonts w:asciiTheme="majorHAnsi" w:hAnsiTheme="majorHAnsi" w:cs="Calibri"/>
          <w:bCs/>
          <w:sz w:val="24"/>
          <w:szCs w:val="24"/>
        </w:rPr>
        <w:t>ровно</w:t>
      </w:r>
      <w:r w:rsidR="00A11597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A11597" w:rsidRPr="00727750">
        <w:rPr>
          <w:rFonts w:asciiTheme="majorHAnsi" w:hAnsiTheme="majorHAnsi"/>
          <w:bCs/>
          <w:i/>
          <w:sz w:val="24"/>
          <w:szCs w:val="24"/>
          <w:lang w:val="en-US"/>
        </w:rPr>
        <w:t>m</w:t>
      </w:r>
      <w:r w:rsidR="00A11597" w:rsidRPr="00727750">
        <w:rPr>
          <w:rFonts w:asciiTheme="majorHAnsi" w:hAnsiTheme="majorHAnsi"/>
          <w:bCs/>
          <w:sz w:val="24"/>
          <w:szCs w:val="24"/>
        </w:rPr>
        <w:t xml:space="preserve">* </w:t>
      </w:r>
      <w:r w:rsidR="00F048E3" w:rsidRPr="00727750">
        <w:rPr>
          <w:rFonts w:asciiTheme="majorHAnsi" w:hAnsiTheme="majorHAnsi" w:cs="Calibri"/>
          <w:bCs/>
          <w:sz w:val="24"/>
          <w:szCs w:val="24"/>
        </w:rPr>
        <w:t>попаданий</w:t>
      </w:r>
      <w:r w:rsidR="00A11597"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="00A11597" w:rsidRPr="00727750">
        <w:rPr>
          <w:rFonts w:asciiTheme="majorHAnsi" w:hAnsiTheme="majorHAnsi" w:cs="Calibri"/>
          <w:bCs/>
          <w:sz w:val="24"/>
          <w:szCs w:val="24"/>
        </w:rPr>
        <w:t>т</w:t>
      </w:r>
      <w:r w:rsidR="00A11597" w:rsidRPr="00727750">
        <w:rPr>
          <w:rFonts w:asciiTheme="majorHAnsi" w:hAnsiTheme="majorHAnsi"/>
          <w:bCs/>
          <w:sz w:val="24"/>
          <w:szCs w:val="24"/>
        </w:rPr>
        <w:t>.</w:t>
      </w:r>
      <w:r w:rsidR="00A11597" w:rsidRPr="00727750">
        <w:rPr>
          <w:rFonts w:asciiTheme="majorHAnsi" w:hAnsiTheme="majorHAnsi" w:cs="Calibri"/>
          <w:bCs/>
          <w:sz w:val="24"/>
          <w:szCs w:val="24"/>
        </w:rPr>
        <w:t>е</w:t>
      </w:r>
      <w:r w:rsidR="00A11597"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="00A11597" w:rsidRPr="00727750">
        <w:rPr>
          <w:rFonts w:asciiTheme="majorHAnsi" w:hAnsiTheme="majorHAnsi" w:cs="Calibri"/>
          <w:bCs/>
          <w:sz w:val="24"/>
          <w:szCs w:val="24"/>
        </w:rPr>
        <w:t>значение</w:t>
      </w:r>
      <w:r w:rsidR="00A11597" w:rsidRPr="00727750">
        <w:rPr>
          <w:rFonts w:asciiTheme="majorHAnsi" w:hAnsiTheme="majorHAnsi"/>
          <w:bCs/>
          <w:sz w:val="24"/>
          <w:szCs w:val="24"/>
        </w:rPr>
        <w:t xml:space="preserve">   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>=</w:t>
      </w:r>
      <w:r w:rsidR="00A11597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A11597" w:rsidRPr="00727750">
        <w:rPr>
          <w:rFonts w:asciiTheme="majorHAnsi" w:hAnsiTheme="majorHAnsi"/>
          <w:bCs/>
          <w:sz w:val="24"/>
          <w:szCs w:val="24"/>
          <w:vertAlign w:val="subscript"/>
        </w:rPr>
        <w:t>10</w:t>
      </w:r>
      <w:r w:rsidR="00A11597" w:rsidRPr="00727750">
        <w:rPr>
          <w:rFonts w:asciiTheme="majorHAnsi" w:hAnsiTheme="majorHAnsi"/>
          <w:bCs/>
          <w:sz w:val="24"/>
          <w:szCs w:val="24"/>
        </w:rPr>
        <w:t>(</w:t>
      </w:r>
      <w:r w:rsidR="00A11597" w:rsidRPr="00727750">
        <w:rPr>
          <w:rFonts w:asciiTheme="majorHAnsi" w:hAnsiTheme="majorHAnsi"/>
          <w:bCs/>
          <w:i/>
          <w:sz w:val="24"/>
          <w:szCs w:val="24"/>
          <w:lang w:val="en-US"/>
        </w:rPr>
        <w:t>m</w:t>
      </w:r>
      <w:r w:rsidR="00A11597" w:rsidRPr="00727750">
        <w:rPr>
          <w:rFonts w:asciiTheme="majorHAnsi" w:hAnsiTheme="majorHAnsi"/>
          <w:bCs/>
          <w:sz w:val="24"/>
          <w:szCs w:val="24"/>
        </w:rPr>
        <w:t xml:space="preserve">*) </w:t>
      </w:r>
      <w:r w:rsidRPr="00727750">
        <w:rPr>
          <w:rFonts w:asciiTheme="majorHAnsi" w:hAnsiTheme="majorHAnsi"/>
          <w:bCs/>
          <w:sz w:val="24"/>
          <w:szCs w:val="24"/>
        </w:rPr>
        <w:t>.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</w:t>
      </w:r>
      <w:r w:rsidR="00F227C5" w:rsidRPr="00727750">
        <w:rPr>
          <w:rFonts w:asciiTheme="majorHAnsi" w:hAnsiTheme="majorHAnsi"/>
          <w:bCs/>
          <w:sz w:val="24"/>
          <w:szCs w:val="24"/>
        </w:rPr>
        <w:t>.</w:t>
      </w:r>
    </w:p>
    <w:p w14:paraId="6CC5870D" w14:textId="77777777" w:rsidR="00F048E3" w:rsidRPr="00727750" w:rsidRDefault="00A11597" w:rsidP="00F048E3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51</w:t>
      </w:r>
    </w:p>
    <w:p w14:paraId="70DAECFD" w14:textId="77777777" w:rsidR="00F227C5" w:rsidRPr="00727750" w:rsidRDefault="00F227C5" w:rsidP="00F048E3">
      <w:pPr>
        <w:rPr>
          <w:rFonts w:asciiTheme="majorHAnsi" w:hAnsiTheme="majorHAnsi" w:cs="Times New Roman"/>
          <w:bCs/>
          <w:sz w:val="24"/>
          <w:szCs w:val="24"/>
        </w:rPr>
      </w:pPr>
    </w:p>
    <w:p w14:paraId="19C29C13" w14:textId="77777777" w:rsidR="00EE2B0A" w:rsidRPr="00727750" w:rsidRDefault="00276CB8" w:rsidP="00545980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ву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E44DA3" w:rsidRPr="00727750">
        <w:rPr>
          <w:rFonts w:asciiTheme="majorHAnsi" w:hAnsiTheme="majorHAnsi" w:cs="Calibri"/>
          <w:bCs/>
          <w:sz w:val="24"/>
          <w:szCs w:val="24"/>
        </w:rPr>
        <w:t>пя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лотерейны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илет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одержи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игрыш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ыписа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яд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03E09" w:rsidRPr="00727750">
        <w:rPr>
          <w:rFonts w:asciiTheme="majorHAnsi" w:hAnsiTheme="majorHAnsi" w:cs="Calibri"/>
          <w:bCs/>
          <w:sz w:val="24"/>
          <w:szCs w:val="24"/>
        </w:rPr>
        <w:t>дисперсию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D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ы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илето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игрыше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купке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E44DA3" w:rsidRPr="00727750">
        <w:rPr>
          <w:rFonts w:asciiTheme="majorHAnsi" w:hAnsiTheme="majorHAnsi" w:cs="Calibri"/>
          <w:bCs/>
          <w:sz w:val="24"/>
          <w:szCs w:val="24"/>
        </w:rPr>
        <w:t>т</w:t>
      </w:r>
      <w:r w:rsidRPr="00727750">
        <w:rPr>
          <w:rFonts w:asciiTheme="majorHAnsi" w:hAnsiTheme="majorHAnsi" w:cs="Calibri"/>
          <w:bCs/>
          <w:sz w:val="24"/>
          <w:szCs w:val="24"/>
        </w:rPr>
        <w:t>рё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илетов</w: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8D571D" w:rsidRPr="00727750">
        <w:rPr>
          <w:rFonts w:asciiTheme="majorHAnsi" w:hAnsiTheme="majorHAnsi"/>
          <w:bCs/>
          <w:sz w:val="24"/>
          <w:szCs w:val="24"/>
        </w:rPr>
        <w:t>2</w:t>
      </w:r>
      <w:r w:rsidR="00CB7EA0" w:rsidRPr="00727750">
        <w:rPr>
          <w:rFonts w:asciiTheme="majorHAnsi" w:hAnsiTheme="majorHAnsi"/>
          <w:bCs/>
          <w:sz w:val="24"/>
          <w:szCs w:val="24"/>
        </w:rPr>
        <w:t>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D</w:t>
      </w:r>
      <w:r w:rsidR="00CB7EA0" w:rsidRPr="00727750">
        <w:rPr>
          <w:rFonts w:asciiTheme="majorHAnsi" w:hAnsiTheme="majorHAnsi"/>
          <w:bCs/>
          <w:sz w:val="24"/>
          <w:szCs w:val="24"/>
        </w:rPr>
        <w:t>)</w:t>
      </w:r>
      <w:r w:rsidR="00F227C5" w:rsidRPr="00727750">
        <w:rPr>
          <w:rFonts w:asciiTheme="majorHAnsi" w:hAnsiTheme="majorHAnsi"/>
          <w:bCs/>
          <w:sz w:val="24"/>
          <w:szCs w:val="24"/>
        </w:rPr>
        <w:t>.</w:t>
      </w:r>
    </w:p>
    <w:p w14:paraId="59EA499C" w14:textId="77777777" w:rsidR="009A1168" w:rsidRPr="00727750" w:rsidRDefault="00A03E09" w:rsidP="009A116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36</w:t>
      </w:r>
      <w:r w:rsidR="007820EA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</w:p>
    <w:p w14:paraId="0C16D52B" w14:textId="77777777" w:rsidR="00276CB8" w:rsidRPr="00727750" w:rsidRDefault="00276CB8" w:rsidP="00276CB8">
      <w:pPr>
        <w:ind w:left="38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Непрерывна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а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казательно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кон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аметр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λ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=0,</w:t>
      </w:r>
      <w:r w:rsidR="003439F4" w:rsidRPr="00727750">
        <w:rPr>
          <w:rFonts w:asciiTheme="majorHAnsi" w:hAnsiTheme="majorHAnsi" w:cs="Times New Roman"/>
          <w:bCs/>
          <w:sz w:val="24"/>
          <w:szCs w:val="24"/>
        </w:rPr>
        <w:t>6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A03E09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инима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ч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еньш</w:t>
      </w:r>
      <w:r w:rsidR="00A03E09" w:rsidRPr="00727750">
        <w:rPr>
          <w:rFonts w:asciiTheme="majorHAnsi" w:hAnsiTheme="majorHAnsi" w:cs="Calibri"/>
          <w:bCs/>
          <w:sz w:val="24"/>
          <w:szCs w:val="24"/>
        </w:rPr>
        <w:t>е</w:t>
      </w:r>
      <w:r w:rsidR="003439F4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3439F4" w:rsidRPr="00727750">
        <w:rPr>
          <w:rFonts w:asciiTheme="majorHAnsi" w:hAnsiTheme="majorHAnsi" w:cs="Calibri"/>
          <w:bCs/>
          <w:sz w:val="24"/>
          <w:szCs w:val="24"/>
        </w:rPr>
        <w:t>двух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</w:t>
      </w:r>
      <w:r w:rsidR="00F227C5" w:rsidRPr="00727750">
        <w:rPr>
          <w:rFonts w:asciiTheme="majorHAnsi" w:hAnsiTheme="majorHAnsi"/>
          <w:bCs/>
          <w:sz w:val="24"/>
          <w:szCs w:val="24"/>
        </w:rPr>
        <w:t>.</w:t>
      </w:r>
    </w:p>
    <w:p w14:paraId="62FC90E2" w14:textId="77777777" w:rsidR="009A1168" w:rsidRPr="00727750" w:rsidRDefault="003439F4" w:rsidP="009A116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699</w:t>
      </w:r>
      <w:r w:rsidR="009A1168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</w:p>
    <w:p w14:paraId="0E4F2C22" w14:textId="77777777" w:rsidR="00F227C5" w:rsidRPr="00727750" w:rsidRDefault="00F227C5" w:rsidP="009A1168">
      <w:pPr>
        <w:rPr>
          <w:rFonts w:asciiTheme="majorHAnsi" w:hAnsiTheme="majorHAnsi" w:cs="Times New Roman"/>
          <w:bCs/>
          <w:sz w:val="24"/>
          <w:szCs w:val="24"/>
        </w:rPr>
      </w:pPr>
    </w:p>
    <w:p w14:paraId="0E5CDBC3" w14:textId="77777777" w:rsidR="0005472C" w:rsidRPr="00727750" w:rsidRDefault="0005472C" w:rsidP="00556D30">
      <w:pPr>
        <w:ind w:left="38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lastRenderedPageBreak/>
        <w:t>Непрерывна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а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казательно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кон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аметр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λ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=4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="00556D30"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="00556D30"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 w:cs="Calibri"/>
          <w:bCs/>
          <w:sz w:val="24"/>
          <w:szCs w:val="24"/>
        </w:rPr>
        <w:t>ξ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="00556D30" w:rsidRPr="00727750">
        <w:rPr>
          <w:rFonts w:asciiTheme="majorHAnsi" w:hAnsiTheme="majorHAnsi" w:cs="Calibri"/>
          <w:bCs/>
          <w:sz w:val="24"/>
          <w:szCs w:val="24"/>
        </w:rPr>
        <w:t>принимает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 w:cs="Calibri"/>
          <w:bCs/>
          <w:sz w:val="24"/>
          <w:szCs w:val="24"/>
        </w:rPr>
        <w:t>значения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 w:cs="Calibri"/>
          <w:bCs/>
          <w:sz w:val="24"/>
          <w:szCs w:val="24"/>
        </w:rPr>
        <w:t>меньше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 w:cs="Calibri"/>
          <w:bCs/>
          <w:sz w:val="24"/>
          <w:szCs w:val="24"/>
        </w:rPr>
        <w:t>на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 w:cs="Calibri"/>
          <w:bCs/>
          <w:sz w:val="24"/>
          <w:szCs w:val="24"/>
        </w:rPr>
        <w:t>отрезке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 [0,25; 0,75]. </w:t>
      </w:r>
      <w:r w:rsidR="00CB7EA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</w:t>
      </w:r>
      <w:r w:rsidR="00F227C5" w:rsidRPr="00727750">
        <w:rPr>
          <w:rFonts w:asciiTheme="majorHAnsi" w:hAnsiTheme="majorHAnsi"/>
          <w:bCs/>
          <w:sz w:val="24"/>
          <w:szCs w:val="24"/>
        </w:rPr>
        <w:t>.</w:t>
      </w:r>
    </w:p>
    <w:p w14:paraId="1B677F4A" w14:textId="5A8120E3" w:rsidR="0005472C" w:rsidRPr="00727750" w:rsidRDefault="0005472C" w:rsidP="0005472C">
      <w:pPr>
        <w:rPr>
          <w:rFonts w:asciiTheme="majorHAnsi" w:hAnsiTheme="majorHAnsi" w:cs="Times New Roman"/>
          <w:bCs/>
          <w:i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318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</w:p>
    <w:p w14:paraId="6C8AFD3E" w14:textId="77777777" w:rsidR="009A1168" w:rsidRPr="00727750" w:rsidRDefault="009A1168" w:rsidP="00545980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/>
          <w:bCs/>
          <w:sz w:val="24"/>
          <w:szCs w:val="24"/>
        </w:rPr>
      </w:pPr>
    </w:p>
    <w:p w14:paraId="2B2218AE" w14:textId="77777777" w:rsidR="00924C30" w:rsidRPr="00727750" w:rsidRDefault="00276CB8" w:rsidP="00924C30">
      <w:pPr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ло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прерыв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ы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095639" w:rsidRPr="00727750">
        <w:rPr>
          <w:rFonts w:asciiTheme="majorHAnsi" w:hAnsiTheme="majorHAnsi" w:cs="Times New Roman"/>
          <w:bCs/>
          <w:position w:val="-30"/>
          <w:sz w:val="24"/>
          <w:szCs w:val="24"/>
        </w:rPr>
        <w:object w:dxaOrig="3540" w:dyaOrig="740" w14:anchorId="779FED37">
          <v:shape id="_x0000_i1025" type="#_x0000_t75" style="width:177pt;height:37.8pt" o:ole="">
            <v:imagedata r:id="rId8" o:title=""/>
          </v:shape>
          <o:OLEObject Type="Embed" ProgID="Equation.DSMT4" ShapeID="_x0000_i1025" DrawAspect="Content" ObjectID="_1652098774" r:id="rId9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числ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попада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нтервал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(</w:t>
      </w:r>
      <w:r w:rsidR="00095639" w:rsidRPr="00727750">
        <w:rPr>
          <w:rFonts w:asciiTheme="majorHAnsi" w:hAnsiTheme="majorHAnsi" w:cs="Times New Roman"/>
          <w:bCs/>
          <w:sz w:val="24"/>
          <w:szCs w:val="24"/>
        </w:rPr>
        <w:t>0</w:t>
      </w:r>
      <w:r w:rsidRPr="00727750">
        <w:rPr>
          <w:rFonts w:asciiTheme="majorHAnsi" w:hAnsiTheme="majorHAnsi" w:cs="Times New Roman"/>
          <w:bCs/>
          <w:sz w:val="24"/>
          <w:szCs w:val="24"/>
        </w:rPr>
        <w:t>; 1).</w:t>
      </w:r>
      <w:r w:rsidR="00095639"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="00924C3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2F6469" w:rsidRPr="00727750">
        <w:rPr>
          <w:rFonts w:asciiTheme="majorHAnsi" w:hAnsiTheme="majorHAnsi"/>
          <w:bCs/>
          <w:sz w:val="24"/>
          <w:szCs w:val="24"/>
        </w:rPr>
        <w:t>3</w:t>
      </w:r>
      <w:r w:rsidR="00CB7EA0" w:rsidRPr="00727750">
        <w:rPr>
          <w:rFonts w:asciiTheme="majorHAnsi" w:hAnsiTheme="majorHAnsi"/>
          <w:bCs/>
          <w:sz w:val="24"/>
          <w:szCs w:val="24"/>
        </w:rPr>
        <w:t>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.</w:t>
      </w:r>
    </w:p>
    <w:p w14:paraId="56198714" w14:textId="77777777" w:rsidR="00276CB8" w:rsidRPr="00727750" w:rsidRDefault="002F6469" w:rsidP="007820EA">
      <w:pPr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344</w:t>
      </w:r>
      <w:r w:rsidR="009A1168" w:rsidRPr="00727750">
        <w:rPr>
          <w:rFonts w:asciiTheme="majorHAnsi" w:hAnsiTheme="majorHAnsi" w:cs="Times New Roman"/>
          <w:bCs/>
          <w:sz w:val="24"/>
          <w:szCs w:val="24"/>
        </w:rPr>
        <w:t xml:space="preserve">   </w:t>
      </w:r>
    </w:p>
    <w:p w14:paraId="2C5FE920" w14:textId="77777777" w:rsidR="00F227C5" w:rsidRPr="00727750" w:rsidRDefault="00F227C5" w:rsidP="007820EA">
      <w:pPr>
        <w:jc w:val="both"/>
        <w:rPr>
          <w:rFonts w:asciiTheme="majorHAnsi" w:hAnsiTheme="majorHAnsi" w:cs="Times New Roman"/>
          <w:bCs/>
          <w:sz w:val="24"/>
          <w:szCs w:val="24"/>
        </w:rPr>
      </w:pPr>
    </w:p>
    <w:p w14:paraId="767F48D0" w14:textId="77777777" w:rsidR="00276CB8" w:rsidRPr="00727750" w:rsidRDefault="00276CB8" w:rsidP="00276CB8">
      <w:pPr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исперсию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D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непрерыв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ы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ес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её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функц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position w:val="-30"/>
          <w:sz w:val="24"/>
          <w:szCs w:val="24"/>
        </w:rPr>
        <w:object w:dxaOrig="3360" w:dyaOrig="740" w14:anchorId="4D5C4EDE">
          <v:shape id="_x0000_i1026" type="#_x0000_t75" style="width:168pt;height:37.8pt" o:ole="">
            <v:imagedata r:id="rId10" o:title=""/>
          </v:shape>
          <o:OLEObject Type="Embed" ProgID="Equation.DSMT4" ShapeID="_x0000_i1026" DrawAspect="Content" ObjectID="_1652098775" r:id="rId11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924C30" w:rsidRPr="00727750">
        <w:rPr>
          <w:rFonts w:asciiTheme="majorHAnsi" w:hAnsiTheme="majorHAnsi" w:cs="Times New Roman"/>
          <w:bCs/>
          <w:sz w:val="24"/>
          <w:szCs w:val="24"/>
        </w:rPr>
        <w:t xml:space="preserve">   </w:t>
      </w:r>
      <w:r w:rsidR="00CB7EA0" w:rsidRPr="00727750">
        <w:rPr>
          <w:rFonts w:asciiTheme="majorHAnsi" w:hAnsiTheme="majorHAnsi"/>
          <w:bCs/>
          <w:sz w:val="24"/>
          <w:szCs w:val="24"/>
        </w:rPr>
        <w:t>(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/>
          <w:bCs/>
          <w:sz w:val="24"/>
          <w:szCs w:val="24"/>
        </w:rPr>
        <w:t>4</w:t>
      </w:r>
      <w:r w:rsidR="00CB7EA0" w:rsidRPr="00727750">
        <w:rPr>
          <w:rFonts w:asciiTheme="majorHAnsi" w:hAnsiTheme="majorHAnsi"/>
          <w:bCs/>
          <w:sz w:val="24"/>
          <w:szCs w:val="24"/>
        </w:rPr>
        <w:t>-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CB7EA0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CB7EA0" w:rsidRPr="00727750">
        <w:rPr>
          <w:rFonts w:asciiTheme="majorHAnsi" w:hAnsiTheme="majorHAnsi"/>
          <w:bCs/>
          <w:sz w:val="24"/>
          <w:szCs w:val="24"/>
        </w:rPr>
        <w:t xml:space="preserve"> 1</w:t>
      </w:r>
      <w:r w:rsidR="003C3F01" w:rsidRPr="00727750">
        <w:rPr>
          <w:rFonts w:asciiTheme="majorHAnsi" w:hAnsiTheme="majorHAnsi"/>
          <w:bCs/>
          <w:sz w:val="24"/>
          <w:szCs w:val="24"/>
        </w:rPr>
        <w:t>0</w:t>
      </w:r>
      <w:r w:rsidR="00CB7EA0" w:rsidRPr="00727750">
        <w:rPr>
          <w:rFonts w:asciiTheme="majorHAnsi" w:hAnsiTheme="majorHAnsi"/>
          <w:bCs/>
          <w:sz w:val="24"/>
          <w:szCs w:val="24"/>
        </w:rPr>
        <w:t>000</w:t>
      </w:r>
      <w:r w:rsidR="00CB7EA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CB7EA0" w:rsidRPr="00727750">
        <w:rPr>
          <w:rFonts w:asciiTheme="majorHAnsi" w:hAnsiTheme="majorHAnsi"/>
          <w:bCs/>
          <w:sz w:val="24"/>
          <w:szCs w:val="24"/>
        </w:rPr>
        <w:t>)</w:t>
      </w:r>
      <w:r w:rsidR="003C3F01" w:rsidRPr="00727750">
        <w:rPr>
          <w:rFonts w:asciiTheme="majorHAnsi" w:hAnsiTheme="majorHAnsi"/>
          <w:bCs/>
          <w:sz w:val="24"/>
          <w:szCs w:val="24"/>
        </w:rPr>
        <w:t>.</w:t>
      </w:r>
      <w:r w:rsidR="00924C3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</w:p>
    <w:p w14:paraId="0C194BC0" w14:textId="77777777" w:rsidR="009A1168" w:rsidRPr="00727750" w:rsidRDefault="00003E5A" w:rsidP="009A116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375</w:t>
      </w:r>
      <w:r w:rsidR="009A1168" w:rsidRPr="00727750">
        <w:rPr>
          <w:rFonts w:asciiTheme="majorHAnsi" w:hAnsiTheme="majorHAnsi" w:cs="Times New Roman"/>
          <w:bCs/>
          <w:sz w:val="24"/>
          <w:szCs w:val="24"/>
        </w:rPr>
        <w:t xml:space="preserve">   </w:t>
      </w:r>
    </w:p>
    <w:p w14:paraId="417BC5B7" w14:textId="77777777" w:rsidR="00276CB8" w:rsidRPr="00727750" w:rsidRDefault="00276CB8" w:rsidP="00545980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/>
          <w:bCs/>
          <w:sz w:val="24"/>
          <w:szCs w:val="24"/>
        </w:rPr>
      </w:pPr>
    </w:p>
    <w:p w14:paraId="445CC377" w14:textId="77777777" w:rsidR="00003E5A" w:rsidRPr="00727750" w:rsidRDefault="00003E5A" w:rsidP="00003E5A">
      <w:pPr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ло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прерыв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ы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Times New Roman"/>
          <w:bCs/>
          <w:position w:val="-30"/>
          <w:sz w:val="24"/>
          <w:szCs w:val="24"/>
        </w:rPr>
        <w:object w:dxaOrig="3420" w:dyaOrig="740" w14:anchorId="694A6619">
          <v:shape id="_x0000_i1027" type="#_x0000_t75" style="width:171pt;height:36.6pt" o:ole="">
            <v:imagedata r:id="rId12" o:title=""/>
          </v:shape>
          <o:OLEObject Type="Embed" ProgID="Equation.DSMT4" ShapeID="_x0000_i1027" DrawAspect="Content" ObjectID="_1652098776" r:id="rId13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Вычисл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="00556D30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  <w:sz w:val="24"/>
          <w:szCs w:val="24"/>
        </w:rPr>
        <w:t>(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пада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нтервал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="0064435E" w:rsidRPr="00727750">
        <w:rPr>
          <w:rFonts w:asciiTheme="majorHAnsi" w:hAnsiTheme="majorHAnsi" w:cs="Times New Roman"/>
          <w:bCs/>
          <w:sz w:val="24"/>
          <w:szCs w:val="24"/>
        </w:rPr>
        <w:t>0,</w:t>
      </w:r>
      <w:r w:rsidRPr="00727750">
        <w:rPr>
          <w:rFonts w:asciiTheme="majorHAnsi" w:hAnsiTheme="majorHAnsi" w:cs="Times New Roman"/>
          <w:bCs/>
          <w:sz w:val="24"/>
          <w:szCs w:val="24"/>
        </w:rPr>
        <w:t>5;  0</w:t>
      </w:r>
      <w:r w:rsidR="0064435E" w:rsidRPr="00727750">
        <w:rPr>
          <w:rFonts w:asciiTheme="majorHAnsi" w:hAnsiTheme="majorHAnsi" w:cs="Times New Roman"/>
          <w:bCs/>
          <w:sz w:val="24"/>
          <w:szCs w:val="24"/>
        </w:rPr>
        <w:t>,5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). </w:t>
      </w:r>
      <w:r w:rsidR="00924C30"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="003C3F01" w:rsidRPr="00727750">
        <w:rPr>
          <w:rFonts w:asciiTheme="majorHAnsi" w:hAnsiTheme="majorHAnsi"/>
          <w:bCs/>
          <w:sz w:val="24"/>
          <w:szCs w:val="24"/>
        </w:rPr>
        <w:t>(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4-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10000</w:t>
      </w:r>
      <w:r w:rsidR="003C3F01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3C3F01" w:rsidRPr="00727750">
        <w:rPr>
          <w:rFonts w:asciiTheme="majorHAnsi" w:hAnsiTheme="majorHAnsi"/>
          <w:bCs/>
          <w:sz w:val="24"/>
          <w:szCs w:val="24"/>
        </w:rPr>
        <w:t>)</w:t>
      </w:r>
      <w:r w:rsidR="00924C30" w:rsidRPr="00727750">
        <w:rPr>
          <w:rFonts w:asciiTheme="majorHAnsi" w:hAnsiTheme="majorHAnsi" w:cs="Times New Roman"/>
          <w:bCs/>
          <w:color w:val="000000" w:themeColor="text1"/>
          <w:sz w:val="24"/>
          <w:szCs w:val="24"/>
        </w:rPr>
        <w:t>.</w:t>
      </w:r>
    </w:p>
    <w:p w14:paraId="35C378BC" w14:textId="77777777" w:rsidR="009A1168" w:rsidRPr="00727750" w:rsidRDefault="0064435E" w:rsidP="009A116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6875</w:t>
      </w:r>
      <w:r w:rsidR="009A1168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</w:p>
    <w:p w14:paraId="26FB893C" w14:textId="77777777" w:rsidR="00F73A58" w:rsidRPr="00727750" w:rsidRDefault="00F73A58" w:rsidP="009A1168">
      <w:pPr>
        <w:rPr>
          <w:rFonts w:asciiTheme="majorHAnsi" w:hAnsiTheme="majorHAnsi" w:cs="Times New Roman"/>
          <w:bCs/>
          <w:sz w:val="24"/>
          <w:szCs w:val="24"/>
        </w:rPr>
      </w:pPr>
    </w:p>
    <w:p w14:paraId="1ACC7A79" w14:textId="77777777" w:rsidR="00F73A58" w:rsidRPr="00727750" w:rsidRDefault="00F73A58" w:rsidP="00F73A58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/>
          <w:bCs/>
          <w:spacing w:val="-6"/>
          <w:sz w:val="24"/>
          <w:szCs w:val="24"/>
        </w:rPr>
      </w:pP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Стрелок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имея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бесконечное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число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патронов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стреляет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до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первого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промаха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попадания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стрелка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при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каждом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выстреле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одинакова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и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равна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0,7.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Построить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ряд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распределения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дискретной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случайной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величины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ξ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pacing w:val="-6"/>
          <w:sz w:val="24"/>
          <w:szCs w:val="24"/>
        </w:rPr>
        <w:t>–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числа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произведенных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выстрелов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Найти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того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что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будет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произведено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более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четырёх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pacing w:val="-6"/>
          <w:sz w:val="24"/>
          <w:szCs w:val="24"/>
        </w:rPr>
        <w:t>выстрелов</w:t>
      </w:r>
      <w:r w:rsidRPr="00727750">
        <w:rPr>
          <w:rFonts w:asciiTheme="majorHAnsi" w:hAnsiTheme="majorHAnsi"/>
          <w:bCs/>
          <w:spacing w:val="-6"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318325DC" w14:textId="77777777" w:rsidR="00F73A58" w:rsidRPr="00727750" w:rsidRDefault="00F73A58" w:rsidP="00F73A58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40</w:t>
      </w:r>
    </w:p>
    <w:p w14:paraId="0F5041B7" w14:textId="77777777" w:rsidR="00F73A58" w:rsidRPr="00727750" w:rsidRDefault="00F73A58" w:rsidP="00F73A58">
      <w:pPr>
        <w:rPr>
          <w:rFonts w:asciiTheme="majorHAnsi" w:hAnsiTheme="majorHAnsi" w:cs="Times New Roman"/>
          <w:bCs/>
          <w:sz w:val="24"/>
          <w:szCs w:val="24"/>
        </w:rPr>
      </w:pPr>
    </w:p>
    <w:p w14:paraId="14F5C653" w14:textId="77777777" w:rsidR="00410DBD" w:rsidRPr="00727750" w:rsidRDefault="00410DBD" w:rsidP="00410DBD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урн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ходя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2 </w:t>
      </w:r>
      <w:r w:rsidRPr="00727750">
        <w:rPr>
          <w:rFonts w:asciiTheme="majorHAnsi" w:hAnsiTheme="majorHAnsi" w:cs="Calibri"/>
          <w:bCs/>
          <w:sz w:val="24"/>
          <w:szCs w:val="24"/>
        </w:rPr>
        <w:t>черны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18 </w:t>
      </w:r>
      <w:r w:rsidRPr="00727750">
        <w:rPr>
          <w:rFonts w:asciiTheme="majorHAnsi" w:hAnsiTheme="majorHAnsi" w:cs="Calibri"/>
          <w:bCs/>
          <w:sz w:val="24"/>
          <w:szCs w:val="24"/>
        </w:rPr>
        <w:t>белых</w:t>
      </w:r>
      <w:r w:rsidRPr="00727750">
        <w:rPr>
          <w:rFonts w:asciiTheme="majorHAnsi" w:hAnsiTheme="majorHAnsi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шаров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урны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влекае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шар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фиксируе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е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ве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шар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озвращае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урну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Шар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влекае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явлени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о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ёрно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шара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влечени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ограниченно</w:t>
      </w:r>
      <w:r w:rsidRPr="00727750">
        <w:rPr>
          <w:rFonts w:asciiTheme="majorHAnsi" w:hAnsiTheme="majorHAnsi"/>
          <w:bCs/>
          <w:sz w:val="24"/>
          <w:szCs w:val="24"/>
        </w:rPr>
        <w:t xml:space="preserve">). </w:t>
      </w:r>
      <w:r w:rsidRPr="00727750">
        <w:rPr>
          <w:rFonts w:asciiTheme="majorHAnsi" w:hAnsiTheme="majorHAnsi" w:cs="Calibri"/>
          <w:bCs/>
          <w:sz w:val="24"/>
          <w:szCs w:val="24"/>
        </w:rPr>
        <w:t>Постро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яд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искрет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ы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влеченны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шаров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звлекалос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ё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шаров</w:t>
      </w:r>
      <w:r w:rsidRPr="00727750">
        <w:rPr>
          <w:rFonts w:asciiTheme="majorHAnsi" w:hAnsiTheme="majorHAnsi"/>
          <w:bCs/>
          <w:sz w:val="24"/>
          <w:szCs w:val="24"/>
        </w:rPr>
        <w:t>. 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4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33C62483" w14:textId="77777777" w:rsidR="00410DBD" w:rsidRPr="00727750" w:rsidRDefault="00410DBD" w:rsidP="00410DBD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4096</w:t>
      </w:r>
    </w:p>
    <w:p w14:paraId="53737E92" w14:textId="77777777" w:rsidR="00F73A58" w:rsidRPr="00727750" w:rsidRDefault="00F73A58" w:rsidP="00F73A58">
      <w:pPr>
        <w:rPr>
          <w:rFonts w:asciiTheme="majorHAnsi" w:hAnsiTheme="majorHAnsi" w:cs="Times New Roman"/>
          <w:bCs/>
          <w:sz w:val="24"/>
          <w:szCs w:val="24"/>
        </w:rPr>
      </w:pPr>
    </w:p>
    <w:p w14:paraId="10CB7DBC" w14:textId="77777777" w:rsidR="00410DBD" w:rsidRPr="00727750" w:rsidRDefault="00410DBD" w:rsidP="00410DBD">
      <w:pPr>
        <w:pStyle w:val="a5"/>
        <w:widowControl w:val="0"/>
        <w:spacing w:after="0" w:line="240" w:lineRule="auto"/>
        <w:ind w:left="0" w:firstLine="142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Кубик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осаю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ервог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явлени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ятёрк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л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шестерки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Постро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яд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искрет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ы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еденны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осков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изведен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рё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осков</w:t>
      </w:r>
      <w:r w:rsidRPr="00727750">
        <w:rPr>
          <w:rFonts w:asciiTheme="majorHAnsi" w:hAnsiTheme="majorHAnsi"/>
          <w:bCs/>
          <w:sz w:val="24"/>
          <w:szCs w:val="24"/>
        </w:rPr>
        <w:t>. 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69A34ED7" w14:textId="77777777" w:rsidR="00410DBD" w:rsidRPr="00727750" w:rsidRDefault="00410DBD" w:rsidP="00410DBD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96</w:t>
      </w:r>
    </w:p>
    <w:p w14:paraId="39147B20" w14:textId="77777777" w:rsidR="00410DBD" w:rsidRPr="00727750" w:rsidRDefault="00410DBD" w:rsidP="00410DBD">
      <w:pPr>
        <w:rPr>
          <w:rFonts w:asciiTheme="majorHAnsi" w:hAnsiTheme="majorHAnsi" w:cs="Times New Roman"/>
          <w:bCs/>
          <w:sz w:val="24"/>
          <w:szCs w:val="24"/>
        </w:rPr>
      </w:pPr>
    </w:p>
    <w:p w14:paraId="61C45F7A" w14:textId="77777777" w:rsidR="00410DBD" w:rsidRPr="00727750" w:rsidRDefault="00410DBD" w:rsidP="00410DBD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роизводи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10 </w:t>
      </w:r>
      <w:r w:rsidRPr="00727750">
        <w:rPr>
          <w:rFonts w:asciiTheme="majorHAnsi" w:hAnsiTheme="majorHAnsi" w:cs="Calibri"/>
          <w:bCs/>
          <w:sz w:val="24"/>
          <w:szCs w:val="24"/>
        </w:rPr>
        <w:t>выстрел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ишени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падани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аждом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стре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тоян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Fonts w:asciiTheme="majorHAnsi" w:hAnsiTheme="majorHAnsi"/>
          <w:bCs/>
          <w:sz w:val="24"/>
          <w:szCs w:val="24"/>
        </w:rPr>
        <w:t xml:space="preserve"> 0,35. </w:t>
      </w:r>
      <w:r w:rsidRPr="00727750">
        <w:rPr>
          <w:rFonts w:asciiTheme="majorHAnsi" w:hAnsiTheme="majorHAnsi" w:cs="Calibri"/>
          <w:bCs/>
          <w:sz w:val="24"/>
          <w:szCs w:val="24"/>
        </w:rPr>
        <w:t>Постро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яд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искрет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ы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падани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ишень</w:t>
      </w:r>
      <w:r w:rsidRPr="00727750">
        <w:rPr>
          <w:rFonts w:asciiTheme="majorHAnsi" w:hAnsiTheme="majorHAnsi"/>
          <w:bCs/>
          <w:sz w:val="24"/>
          <w:szCs w:val="24"/>
        </w:rPr>
        <w:t xml:space="preserve">,  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ивероятнейше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i/>
          <w:sz w:val="24"/>
          <w:szCs w:val="24"/>
          <w:lang w:val="en-US"/>
        </w:rPr>
        <w:t>m</w:t>
      </w:r>
      <w:r w:rsidRPr="00727750">
        <w:rPr>
          <w:rFonts w:asciiTheme="majorHAnsi" w:hAnsiTheme="majorHAnsi"/>
          <w:bCs/>
          <w:sz w:val="24"/>
          <w:szCs w:val="24"/>
        </w:rPr>
        <w:t xml:space="preserve">* </w:t>
      </w:r>
      <w:r w:rsidRPr="00727750">
        <w:rPr>
          <w:rFonts w:asciiTheme="majorHAnsi" w:hAnsiTheme="majorHAnsi" w:cs="Calibri"/>
          <w:bCs/>
          <w:sz w:val="24"/>
          <w:szCs w:val="24"/>
        </w:rPr>
        <w:t>попадани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твет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писа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чени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падани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овн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i/>
          <w:sz w:val="24"/>
          <w:szCs w:val="24"/>
          <w:lang w:val="en-US"/>
        </w:rPr>
        <w:t>m</w:t>
      </w:r>
      <w:r w:rsidRPr="00727750">
        <w:rPr>
          <w:rFonts w:asciiTheme="majorHAnsi" w:hAnsiTheme="majorHAnsi"/>
          <w:bCs/>
          <w:sz w:val="24"/>
          <w:szCs w:val="24"/>
        </w:rPr>
        <w:t xml:space="preserve">* </w:t>
      </w:r>
      <w:r w:rsidRPr="00727750">
        <w:rPr>
          <w:rFonts w:asciiTheme="majorHAnsi" w:hAnsiTheme="majorHAnsi" w:cs="Calibri"/>
          <w:bCs/>
          <w:sz w:val="24"/>
          <w:szCs w:val="24"/>
        </w:rPr>
        <w:t>попаданий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т</w:t>
      </w:r>
      <w:r w:rsidRPr="00727750">
        <w:rPr>
          <w:rFonts w:asciiTheme="majorHAnsi" w:hAnsiTheme="majorHAnsi"/>
          <w:bCs/>
          <w:sz w:val="24"/>
          <w:szCs w:val="24"/>
        </w:rPr>
        <w:t>.</w:t>
      </w:r>
      <w:r w:rsidRPr="00727750">
        <w:rPr>
          <w:rFonts w:asciiTheme="majorHAnsi" w:hAnsiTheme="majorHAnsi" w:cs="Calibri"/>
          <w:bCs/>
          <w:sz w:val="24"/>
          <w:szCs w:val="24"/>
        </w:rPr>
        <w:t>е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значение</w:t>
      </w:r>
      <w:r w:rsidRPr="00727750">
        <w:rPr>
          <w:rFonts w:asciiTheme="majorHAnsi" w:hAnsiTheme="majorHAnsi"/>
          <w:bCs/>
          <w:sz w:val="24"/>
          <w:szCs w:val="24"/>
        </w:rPr>
        <w:t xml:space="preserve">  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=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  <w:vertAlign w:val="subscript"/>
        </w:rPr>
        <w:t>10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i/>
          <w:sz w:val="24"/>
          <w:szCs w:val="24"/>
          <w:lang w:val="en-US"/>
        </w:rPr>
        <w:t>m</w:t>
      </w:r>
      <w:r w:rsidRPr="00727750">
        <w:rPr>
          <w:rFonts w:asciiTheme="majorHAnsi" w:hAnsiTheme="majorHAnsi"/>
          <w:bCs/>
          <w:sz w:val="24"/>
          <w:szCs w:val="24"/>
        </w:rPr>
        <w:t>*) .  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458FB7E4" w14:textId="77777777" w:rsidR="00410DBD" w:rsidRPr="00727750" w:rsidRDefault="00410DBD" w:rsidP="00410DBD">
      <w:pPr>
        <w:rPr>
          <w:rFonts w:asciiTheme="majorHAnsi" w:hAnsiTheme="majorHAnsi" w:cs="Times New Roman"/>
          <w:bCs/>
          <w:sz w:val="24"/>
          <w:szCs w:val="24"/>
          <w:lang w:val="en-US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52</w:t>
      </w:r>
    </w:p>
    <w:p w14:paraId="358E873C" w14:textId="77777777" w:rsidR="00410DBD" w:rsidRPr="00727750" w:rsidRDefault="00410DBD" w:rsidP="00410DBD">
      <w:pPr>
        <w:rPr>
          <w:rFonts w:asciiTheme="majorHAnsi" w:hAnsiTheme="majorHAnsi" w:cs="Times New Roman"/>
          <w:bCs/>
          <w:sz w:val="24"/>
          <w:szCs w:val="24"/>
        </w:rPr>
      </w:pPr>
    </w:p>
    <w:p w14:paraId="37E6E7BB" w14:textId="77777777" w:rsidR="00410DBD" w:rsidRPr="00727750" w:rsidRDefault="00410DBD" w:rsidP="00410DBD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верку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тупило</w:t>
      </w:r>
      <w:r w:rsidRPr="00727750">
        <w:rPr>
          <w:rFonts w:asciiTheme="majorHAnsi" w:hAnsiTheme="majorHAnsi"/>
          <w:bCs/>
          <w:sz w:val="24"/>
          <w:szCs w:val="24"/>
        </w:rPr>
        <w:t xml:space="preserve"> 6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торых</w:t>
      </w:r>
      <w:r w:rsidRPr="00727750">
        <w:rPr>
          <w:rFonts w:asciiTheme="majorHAnsi" w:hAnsiTheme="majorHAnsi"/>
          <w:bCs/>
          <w:sz w:val="24"/>
          <w:szCs w:val="24"/>
        </w:rPr>
        <w:t xml:space="preserve"> 2 </w:t>
      </w:r>
      <w:r w:rsidRPr="00727750">
        <w:rPr>
          <w:rFonts w:asciiTheme="majorHAnsi" w:hAnsiTheme="majorHAnsi" w:cs="Calibri"/>
          <w:bCs/>
          <w:sz w:val="24"/>
          <w:szCs w:val="24"/>
        </w:rPr>
        <w:t>бракованные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Детал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веряю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бнаружени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ован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и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Постро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яд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искрет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ы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веренны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верен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я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Pr="00727750">
        <w:rPr>
          <w:rFonts w:asciiTheme="majorHAnsi" w:hAnsiTheme="majorHAnsi"/>
          <w:bCs/>
          <w:sz w:val="24"/>
          <w:szCs w:val="24"/>
        </w:rPr>
        <w:t>. 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3054D018" w14:textId="77777777" w:rsidR="00410DBD" w:rsidRPr="00727750" w:rsidRDefault="00410DBD" w:rsidP="00410DBD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  <w:lang w:val="en-US"/>
        </w:rPr>
        <w:t>67</w:t>
      </w:r>
    </w:p>
    <w:p w14:paraId="40BFF66B" w14:textId="77777777" w:rsidR="00410DBD" w:rsidRPr="00727750" w:rsidRDefault="00410DBD" w:rsidP="00410DBD">
      <w:pPr>
        <w:rPr>
          <w:rFonts w:asciiTheme="majorHAnsi" w:hAnsiTheme="majorHAnsi" w:cs="Times New Roman"/>
          <w:bCs/>
          <w:sz w:val="24"/>
          <w:szCs w:val="24"/>
        </w:rPr>
      </w:pPr>
    </w:p>
    <w:p w14:paraId="1F5D4E93" w14:textId="77777777" w:rsidR="00410DBD" w:rsidRPr="00727750" w:rsidRDefault="00410DBD" w:rsidP="00410DBD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верку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тупило</w:t>
      </w:r>
      <w:r w:rsidRPr="00727750">
        <w:rPr>
          <w:rFonts w:asciiTheme="majorHAnsi" w:hAnsiTheme="majorHAnsi"/>
          <w:bCs/>
          <w:sz w:val="24"/>
          <w:szCs w:val="24"/>
        </w:rPr>
        <w:t xml:space="preserve"> 6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из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которых</w:t>
      </w:r>
      <w:r w:rsidRPr="00727750">
        <w:rPr>
          <w:rFonts w:asciiTheme="majorHAnsi" w:hAnsiTheme="majorHAnsi"/>
          <w:bCs/>
          <w:sz w:val="24"/>
          <w:szCs w:val="24"/>
        </w:rPr>
        <w:t xml:space="preserve"> 2 </w:t>
      </w:r>
      <w:r w:rsidRPr="00727750">
        <w:rPr>
          <w:rFonts w:asciiTheme="majorHAnsi" w:hAnsiTheme="majorHAnsi" w:cs="Calibri"/>
          <w:bCs/>
          <w:sz w:val="24"/>
          <w:szCs w:val="24"/>
        </w:rPr>
        <w:t>бракованные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Детал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веряютс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бнаружени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ракован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и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Постро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яд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искрет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ы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Abadi"/>
          <w:bCs/>
          <w:sz w:val="24"/>
          <w:szCs w:val="24"/>
        </w:rPr>
        <w:t>–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веренны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ей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будет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роверен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етыр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етали</w:t>
      </w:r>
      <w:r w:rsidRPr="00727750">
        <w:rPr>
          <w:rFonts w:asciiTheme="majorHAnsi" w:hAnsiTheme="majorHAnsi"/>
          <w:bCs/>
          <w:sz w:val="24"/>
          <w:szCs w:val="24"/>
        </w:rPr>
        <w:t>. 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599C1FDD" w14:textId="77777777" w:rsidR="00410DBD" w:rsidRPr="00727750" w:rsidRDefault="00410DBD" w:rsidP="00410DBD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33</w:t>
      </w:r>
    </w:p>
    <w:p w14:paraId="557F3F8B" w14:textId="77777777" w:rsidR="00410DBD" w:rsidRPr="00727750" w:rsidRDefault="00410DBD" w:rsidP="00410DBD">
      <w:pPr>
        <w:rPr>
          <w:rFonts w:asciiTheme="majorHAnsi" w:hAnsiTheme="majorHAnsi" w:cs="Times New Roman"/>
          <w:bCs/>
          <w:sz w:val="24"/>
          <w:szCs w:val="24"/>
        </w:rPr>
      </w:pPr>
    </w:p>
    <w:p w14:paraId="0DB5A4AC" w14:textId="77777777" w:rsidR="00410DBD" w:rsidRPr="00727750" w:rsidRDefault="00410DBD" w:rsidP="00410DBD">
      <w:pPr>
        <w:ind w:left="38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Непрерывна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а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казательно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кон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аметром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λ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=2. </w:t>
      </w: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 =</w:t>
      </w:r>
      <w:r w:rsidRPr="00727750">
        <w:rPr>
          <w:rFonts w:asciiTheme="majorHAnsi" w:hAnsiTheme="majorHAnsi"/>
          <w:bCs/>
          <w:position w:val="-12"/>
          <w:sz w:val="24"/>
          <w:szCs w:val="24"/>
        </w:rPr>
        <w:object w:dxaOrig="1600" w:dyaOrig="360" w14:anchorId="663BC9E9">
          <v:shape id="_x0000_i1028" type="#_x0000_t75" style="width:80.4pt;height:18pt" o:ole="">
            <v:imagedata r:id="rId14" o:title=""/>
          </v:shape>
          <o:OLEObject Type="Embed" ProgID="Equation.DSMT4" ShapeID="_x0000_i1028" DrawAspect="Content" ObjectID="_1652098777" r:id="rId15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0C7B008D" w14:textId="77777777" w:rsidR="00410DBD" w:rsidRPr="00727750" w:rsidRDefault="00410DBD" w:rsidP="00410DBD">
      <w:pPr>
        <w:rPr>
          <w:rFonts w:asciiTheme="majorHAnsi" w:hAnsiTheme="majorHAnsi" w:cs="Times New Roman"/>
          <w:bCs/>
          <w:i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535</w:t>
      </w:r>
    </w:p>
    <w:p w14:paraId="65D0DF30" w14:textId="77777777" w:rsidR="00410DBD" w:rsidRPr="00727750" w:rsidRDefault="00410DBD" w:rsidP="00410DBD">
      <w:pPr>
        <w:rPr>
          <w:rFonts w:asciiTheme="majorHAnsi" w:hAnsiTheme="majorHAnsi" w:cs="Times New Roman"/>
          <w:bCs/>
          <w:sz w:val="24"/>
          <w:szCs w:val="24"/>
        </w:rPr>
      </w:pPr>
    </w:p>
    <w:p w14:paraId="190F1699" w14:textId="77777777" w:rsidR="00EC670D" w:rsidRPr="00727750" w:rsidRDefault="00EC670D" w:rsidP="00EC670D">
      <w:pPr>
        <w:jc w:val="both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ло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прерыв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ы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position w:val="-30"/>
          <w:sz w:val="24"/>
          <w:szCs w:val="24"/>
        </w:rPr>
        <w:object w:dxaOrig="3540" w:dyaOrig="740" w14:anchorId="1EBDE103">
          <v:shape id="_x0000_i1029" type="#_x0000_t75" style="width:177pt;height:37.8pt" o:ole="">
            <v:imagedata r:id="rId8" o:title=""/>
          </v:shape>
          <o:OLEObject Type="Embed" ProgID="Equation.DSMT4" ShapeID="_x0000_i1029" DrawAspect="Content" ObjectID="_1652098778" r:id="rId16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числ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попада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нтервал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(-1; 3). 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. </w:t>
      </w:r>
    </w:p>
    <w:p w14:paraId="72E29D1B" w14:textId="77777777" w:rsidR="00EC670D" w:rsidRPr="00727750" w:rsidRDefault="00EC670D" w:rsidP="00EC670D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844</w:t>
      </w:r>
    </w:p>
    <w:p w14:paraId="7AB2177B" w14:textId="77777777" w:rsidR="00EC670D" w:rsidRPr="00727750" w:rsidRDefault="00EC670D" w:rsidP="00EC670D">
      <w:pPr>
        <w:rPr>
          <w:rFonts w:asciiTheme="majorHAnsi" w:hAnsiTheme="majorHAnsi" w:cs="Times New Roman"/>
          <w:bCs/>
          <w:sz w:val="24"/>
          <w:szCs w:val="24"/>
        </w:rPr>
      </w:pPr>
    </w:p>
    <w:p w14:paraId="1D3BC17F" w14:textId="77777777" w:rsidR="00EC670D" w:rsidRPr="00727750" w:rsidRDefault="00EC670D" w:rsidP="00EC670D">
      <w:pPr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исперсию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D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прерыв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ы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если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её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функц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position w:val="-30"/>
          <w:sz w:val="24"/>
          <w:szCs w:val="24"/>
        </w:rPr>
        <w:object w:dxaOrig="3280" w:dyaOrig="740" w14:anchorId="756E031C">
          <v:shape id="_x0000_i1030" type="#_x0000_t75" style="width:164.4pt;height:37.8pt" o:ole="">
            <v:imagedata r:id="rId17" o:title=""/>
          </v:shape>
          <o:OLEObject Type="Embed" ProgID="Equation.DSMT4" ShapeID="_x0000_i1030" DrawAspect="Content" ObjectID="_1652098779" r:id="rId18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187AE9B3" w14:textId="77777777" w:rsidR="00EC670D" w:rsidRPr="00727750" w:rsidRDefault="00EC670D" w:rsidP="00EC670D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07</w:t>
      </w:r>
    </w:p>
    <w:p w14:paraId="3E643339" w14:textId="77777777" w:rsidR="00EC670D" w:rsidRPr="00727750" w:rsidRDefault="00EC670D" w:rsidP="00EC670D">
      <w:pPr>
        <w:rPr>
          <w:rFonts w:asciiTheme="majorHAnsi" w:hAnsiTheme="majorHAnsi" w:cs="Times New Roman"/>
          <w:bCs/>
          <w:sz w:val="24"/>
          <w:szCs w:val="24"/>
        </w:rPr>
      </w:pPr>
    </w:p>
    <w:p w14:paraId="250DD837" w14:textId="77777777" w:rsidR="00EC670D" w:rsidRPr="00727750" w:rsidRDefault="00EC670D" w:rsidP="00EC670D">
      <w:pPr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Пло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епрерыв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о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ы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Times New Roman"/>
          <w:bCs/>
          <w:position w:val="-30"/>
          <w:sz w:val="24"/>
          <w:szCs w:val="24"/>
        </w:rPr>
        <w:object w:dxaOrig="3420" w:dyaOrig="740" w14:anchorId="187A2CE7">
          <v:shape id="_x0000_i1031" type="#_x0000_t75" style="width:171pt;height:36.6pt" o:ole="">
            <v:imagedata r:id="rId12" o:title=""/>
          </v:shape>
          <o:OLEObject Type="Embed" ProgID="Equation.DSMT4" ShapeID="_x0000_i1031" DrawAspect="Content" ObjectID="_1652098780" r:id="rId19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Вычисл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пада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нтервал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(-2;  0,5). 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1F2C8CE6" w14:textId="77777777" w:rsidR="007820EA" w:rsidRPr="00727750" w:rsidRDefault="00EC670D" w:rsidP="00EC670D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844</w:t>
      </w:r>
      <w:r w:rsidR="007820EA" w:rsidRPr="00727750">
        <w:rPr>
          <w:rFonts w:asciiTheme="majorHAnsi" w:hAnsiTheme="majorHAnsi" w:cs="Times New Roman"/>
          <w:bCs/>
          <w:sz w:val="24"/>
          <w:szCs w:val="24"/>
        </w:rPr>
        <w:br w:type="page"/>
      </w:r>
    </w:p>
    <w:p w14:paraId="0B262202" w14:textId="77777777" w:rsidR="002A1840" w:rsidRPr="00727750" w:rsidRDefault="0086511F" w:rsidP="002A1840">
      <w:pPr>
        <w:jc w:val="center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lastRenderedPageBreak/>
        <w:t>Тема</w:t>
      </w:r>
      <w:r w:rsidRPr="00727750">
        <w:rPr>
          <w:rFonts w:asciiTheme="majorHAnsi" w:hAnsiTheme="majorHAnsi"/>
          <w:bCs/>
          <w:sz w:val="24"/>
          <w:szCs w:val="24"/>
        </w:rPr>
        <w:t xml:space="preserve"> 6. </w:t>
      </w:r>
      <w:r w:rsidRPr="00727750">
        <w:rPr>
          <w:rFonts w:asciiTheme="majorHAnsi" w:hAnsiTheme="majorHAnsi" w:cs="Calibri"/>
          <w:bCs/>
          <w:sz w:val="24"/>
          <w:szCs w:val="24"/>
        </w:rPr>
        <w:t>Нормальны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кон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</w:p>
    <w:p w14:paraId="50F36105" w14:textId="77777777" w:rsidR="00D91606" w:rsidRPr="00727750" w:rsidRDefault="00D91606" w:rsidP="00B33DA0">
      <w:pPr>
        <w:pStyle w:val="Style3"/>
        <w:spacing w:before="46" w:line="240" w:lineRule="auto"/>
        <w:ind w:firstLine="0"/>
        <w:rPr>
          <w:rStyle w:val="FontStyle25"/>
          <w:rFonts w:asciiTheme="majorHAnsi" w:hAnsiTheme="majorHAnsi"/>
          <w:b w:val="0"/>
          <w:sz w:val="24"/>
          <w:szCs w:val="24"/>
        </w:rPr>
      </w:pPr>
    </w:p>
    <w:p w14:paraId="23DDE2CC" w14:textId="77777777" w:rsidR="00D91606" w:rsidRPr="00727750" w:rsidRDefault="00D91606" w:rsidP="00D91606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Случайна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position w:val="-10"/>
          <w:sz w:val="24"/>
          <w:szCs w:val="24"/>
        </w:rPr>
        <w:object w:dxaOrig="220" w:dyaOrig="340" w14:anchorId="22196AC5">
          <v:shape id="_x0000_i1032" type="#_x0000_t75" style="width:10.8pt;height:16.8pt" o:ole="">
            <v:imagedata r:id="rId20" o:title=""/>
          </v:shape>
          <o:OLEObject Type="Embed" ProgID="Equation.DSMT4" ShapeID="_x0000_i1032" DrawAspect="Content" ObjectID="_1652098781" r:id="rId21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дчиняе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ормально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кон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аметрам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position w:val="-12"/>
          <w:sz w:val="24"/>
          <w:szCs w:val="24"/>
        </w:rPr>
        <w:object w:dxaOrig="1300" w:dyaOrig="360" w14:anchorId="4421BAAB">
          <v:shape id="_x0000_i1033" type="#_x0000_t75" style="width:64.2pt;height:18pt" o:ole="">
            <v:imagedata r:id="rId22" o:title=""/>
          </v:shape>
          <o:OLEObject Type="Embed" ProgID="Equation.DSMT4" ShapeID="_x0000_i1033" DrawAspect="Content" ObjectID="_1652098782" r:id="rId23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Определ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: 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>=</w:t>
      </w:r>
      <w:r w:rsidRPr="00727750">
        <w:rPr>
          <w:rFonts w:asciiTheme="majorHAnsi" w:hAnsiTheme="majorHAnsi" w:cs="Times New Roman"/>
          <w:bCs/>
          <w:position w:val="-12"/>
          <w:sz w:val="24"/>
          <w:szCs w:val="24"/>
        </w:rPr>
        <w:object w:dxaOrig="1440" w:dyaOrig="360" w14:anchorId="5D030750">
          <v:shape id="_x0000_i1034" type="#_x0000_t75" style="width:1in;height:18pt" o:ole="">
            <v:imagedata r:id="rId24" o:title=""/>
          </v:shape>
          <o:OLEObject Type="Embed" ProgID="Equation.DSMT4" ShapeID="_x0000_i1034" DrawAspect="Content" ObjectID="_1652098783" r:id="rId25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3C3F01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/>
          <w:bCs/>
          <w:sz w:val="24"/>
          <w:szCs w:val="24"/>
        </w:rPr>
        <w:t>(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3C3F01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3C3F01" w:rsidRPr="00727750">
        <w:rPr>
          <w:rFonts w:asciiTheme="majorHAnsi" w:hAnsiTheme="majorHAnsi"/>
          <w:bCs/>
          <w:sz w:val="24"/>
          <w:szCs w:val="24"/>
        </w:rPr>
        <w:t>).</w:t>
      </w:r>
    </w:p>
    <w:p w14:paraId="125267C1" w14:textId="77777777" w:rsidR="00D91606" w:rsidRPr="00727750" w:rsidRDefault="004367B3" w:rsidP="00D91606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477   </w:t>
      </w:r>
    </w:p>
    <w:p w14:paraId="7E632110" w14:textId="77777777" w:rsidR="004367B3" w:rsidRPr="00727750" w:rsidRDefault="004367B3" w:rsidP="00D91606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</w:p>
    <w:p w14:paraId="3BF86DBB" w14:textId="77777777" w:rsidR="00D91606" w:rsidRPr="00727750" w:rsidRDefault="00D91606" w:rsidP="00D91606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Случайна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position w:val="-10"/>
          <w:sz w:val="24"/>
          <w:szCs w:val="24"/>
        </w:rPr>
        <w:object w:dxaOrig="220" w:dyaOrig="340" w14:anchorId="583C760E">
          <v:shape id="_x0000_i1035" type="#_x0000_t75" style="width:10.8pt;height:16.8pt" o:ole="">
            <v:imagedata r:id="rId20" o:title=""/>
          </v:shape>
          <o:OLEObject Type="Embed" ProgID="Equation.DSMT4" ShapeID="_x0000_i1035" DrawAspect="Content" ObjectID="_1652098784" r:id="rId26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дчиняе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ормально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кон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аметрам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position w:val="-12"/>
          <w:sz w:val="24"/>
          <w:szCs w:val="24"/>
        </w:rPr>
        <w:object w:dxaOrig="1480" w:dyaOrig="360" w14:anchorId="2289E9CE">
          <v:shape id="_x0000_i1036" type="#_x0000_t75" style="width:73.2pt;height:18pt" o:ole="">
            <v:imagedata r:id="rId27" o:title=""/>
          </v:shape>
          <o:OLEObject Type="Embed" ProgID="Equation.DSMT4" ShapeID="_x0000_i1036" DrawAspect="Content" ObjectID="_1652098785" r:id="rId28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Определ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: 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 xml:space="preserve">= </w:t>
      </w:r>
      <w:r w:rsidRPr="00727750">
        <w:rPr>
          <w:rFonts w:asciiTheme="majorHAnsi" w:hAnsiTheme="majorHAnsi" w:cs="Times New Roman"/>
          <w:bCs/>
          <w:position w:val="-12"/>
          <w:sz w:val="24"/>
          <w:szCs w:val="24"/>
        </w:rPr>
        <w:object w:dxaOrig="1700" w:dyaOrig="360" w14:anchorId="1FDB3AD6">
          <v:shape id="_x0000_i1037" type="#_x0000_t75" style="width:85.8pt;height:18pt" o:ole="">
            <v:imagedata r:id="rId29" o:title=""/>
          </v:shape>
          <o:OLEObject Type="Embed" ProgID="Equation.DSMT4" ShapeID="_x0000_i1037" DrawAspect="Content" ObjectID="_1652098786" r:id="rId30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3C3F01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/>
          <w:bCs/>
          <w:sz w:val="24"/>
          <w:szCs w:val="24"/>
        </w:rPr>
        <w:t>(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3C3F01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3C3F01" w:rsidRPr="00727750">
        <w:rPr>
          <w:rFonts w:asciiTheme="majorHAnsi" w:hAnsiTheme="majorHAnsi"/>
          <w:bCs/>
          <w:sz w:val="24"/>
          <w:szCs w:val="24"/>
        </w:rPr>
        <w:t>).</w:t>
      </w:r>
    </w:p>
    <w:p w14:paraId="44966FC8" w14:textId="77777777" w:rsidR="004367B3" w:rsidRPr="00727750" w:rsidRDefault="00FD0B04" w:rsidP="004367B3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576</w:t>
      </w:r>
      <w:r w:rsidR="004367B3"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</w:p>
    <w:p w14:paraId="5A4B251F" w14:textId="77777777" w:rsidR="00D91606" w:rsidRPr="00727750" w:rsidRDefault="00D91606" w:rsidP="00D91606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</w:p>
    <w:p w14:paraId="0FDBEB75" w14:textId="77777777" w:rsidR="00D91606" w:rsidRPr="00727750" w:rsidRDefault="00D91606" w:rsidP="00D91606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Случайна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position w:val="-10"/>
          <w:sz w:val="24"/>
          <w:szCs w:val="24"/>
        </w:rPr>
        <w:object w:dxaOrig="220" w:dyaOrig="340" w14:anchorId="386CE3A8">
          <v:shape id="_x0000_i1038" type="#_x0000_t75" style="width:10.8pt;height:16.8pt" o:ole="">
            <v:imagedata r:id="rId20" o:title=""/>
          </v:shape>
          <o:OLEObject Type="Embed" ProgID="Equation.DSMT4" ShapeID="_x0000_i1038" DrawAspect="Content" ObjectID="_1652098787" r:id="rId31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дчиняе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ормально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кон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аметрам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position w:val="-12"/>
          <w:sz w:val="24"/>
          <w:szCs w:val="24"/>
        </w:rPr>
        <w:object w:dxaOrig="1579" w:dyaOrig="360" w14:anchorId="44667B8C">
          <v:shape id="_x0000_i1039" type="#_x0000_t75" style="width:79.8pt;height:18pt" o:ole="">
            <v:imagedata r:id="rId32" o:title=""/>
          </v:shape>
          <o:OLEObject Type="Embed" ProgID="Equation.DSMT4" ShapeID="_x0000_i1039" DrawAspect="Content" ObjectID="_1652098788" r:id="rId33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Определ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: </w:t>
      </w:r>
      <w:r w:rsidR="00556D30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556D30" w:rsidRPr="00727750">
        <w:rPr>
          <w:rFonts w:asciiTheme="majorHAnsi" w:hAnsiTheme="majorHAnsi"/>
          <w:bCs/>
          <w:sz w:val="24"/>
          <w:szCs w:val="24"/>
        </w:rPr>
        <w:t>=</w:t>
      </w:r>
      <w:r w:rsidRPr="00727750">
        <w:rPr>
          <w:rFonts w:asciiTheme="majorHAnsi" w:hAnsiTheme="majorHAnsi" w:cs="Times New Roman"/>
          <w:bCs/>
          <w:position w:val="-12"/>
          <w:sz w:val="24"/>
          <w:szCs w:val="24"/>
        </w:rPr>
        <w:object w:dxaOrig="1380" w:dyaOrig="360" w14:anchorId="2A9E89B2">
          <v:shape id="_x0000_i1040" type="#_x0000_t75" style="width:69pt;height:18pt" o:ole="">
            <v:imagedata r:id="rId34" o:title=""/>
          </v:shape>
          <o:OLEObject Type="Embed" ProgID="Equation.DSMT4" ShapeID="_x0000_i1040" DrawAspect="Content" ObjectID="_1652098789" r:id="rId35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>.</w:t>
      </w:r>
      <w:r w:rsidR="003C3F01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/>
          <w:bCs/>
          <w:sz w:val="24"/>
          <w:szCs w:val="24"/>
        </w:rPr>
        <w:t>(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до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х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и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="003C3F01"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="003C3F01"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="003C3F01" w:rsidRPr="00727750">
        <w:rPr>
          <w:rFonts w:asciiTheme="majorHAnsi" w:hAnsiTheme="majorHAnsi"/>
          <w:bCs/>
          <w:sz w:val="24"/>
          <w:szCs w:val="24"/>
        </w:rPr>
        <w:t>).</w:t>
      </w:r>
    </w:p>
    <w:p w14:paraId="02E4AF24" w14:textId="77777777" w:rsidR="004367B3" w:rsidRPr="00727750" w:rsidRDefault="004367B3" w:rsidP="004367B3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477   </w:t>
      </w:r>
    </w:p>
    <w:p w14:paraId="1A1F9E12" w14:textId="77777777" w:rsidR="00D91606" w:rsidRPr="00727750" w:rsidRDefault="00D91606" w:rsidP="00B33DA0">
      <w:pPr>
        <w:pStyle w:val="Style3"/>
        <w:spacing w:before="46" w:line="240" w:lineRule="auto"/>
        <w:ind w:firstLine="0"/>
        <w:rPr>
          <w:rStyle w:val="FontStyle25"/>
          <w:rFonts w:asciiTheme="majorHAnsi" w:hAnsiTheme="majorHAnsi"/>
          <w:b w:val="0"/>
          <w:sz w:val="24"/>
          <w:szCs w:val="24"/>
        </w:rPr>
      </w:pPr>
    </w:p>
    <w:p w14:paraId="49FFCF8A" w14:textId="77777777" w:rsidR="00D91606" w:rsidRPr="00727750" w:rsidRDefault="00D91606" w:rsidP="00B33DA0">
      <w:pPr>
        <w:pStyle w:val="Style3"/>
        <w:spacing w:before="46" w:line="240" w:lineRule="auto"/>
        <w:ind w:firstLine="0"/>
        <w:rPr>
          <w:rStyle w:val="FontStyle25"/>
          <w:rFonts w:asciiTheme="majorHAnsi" w:hAnsiTheme="majorHAnsi"/>
          <w:b w:val="0"/>
          <w:sz w:val="24"/>
          <w:szCs w:val="24"/>
        </w:rPr>
      </w:pPr>
      <w:r w:rsidRPr="00727750">
        <w:rPr>
          <w:rFonts w:asciiTheme="majorHAnsi" w:hAnsiTheme="majorHAnsi" w:cs="Calibri"/>
          <w:bCs/>
        </w:rPr>
        <w:t>Случайная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еличин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/>
          <w:bCs/>
          <w:position w:val="-10"/>
        </w:rPr>
        <w:object w:dxaOrig="220" w:dyaOrig="340" w14:anchorId="1F15315B">
          <v:shape id="_x0000_i1041" type="#_x0000_t75" style="width:10.8pt;height:16.8pt" o:ole="">
            <v:imagedata r:id="rId20" o:title=""/>
          </v:shape>
          <o:OLEObject Type="Embed" ProgID="Equation.DSMT4" ShapeID="_x0000_i1041" DrawAspect="Content" ObjectID="_1652098790" r:id="rId36"/>
        </w:objec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подчиняется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нормальному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акону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распределения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ероятносте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параметрами</w:t>
      </w:r>
      <w:r w:rsidRPr="00727750">
        <w:rPr>
          <w:rFonts w:asciiTheme="majorHAnsi" w:hAnsiTheme="majorHAnsi"/>
          <w:bCs/>
        </w:rPr>
        <w:t xml:space="preserve">  </w:t>
      </w:r>
      <w:r w:rsidR="004367B3" w:rsidRPr="00727750">
        <w:rPr>
          <w:rFonts w:asciiTheme="majorHAnsi" w:hAnsiTheme="majorHAnsi"/>
          <w:bCs/>
          <w:position w:val="-12"/>
        </w:rPr>
        <w:object w:dxaOrig="1359" w:dyaOrig="360" w14:anchorId="0B1332AC">
          <v:shape id="_x0000_i1042" type="#_x0000_t75" style="width:68.4pt;height:18pt" o:ole="">
            <v:imagedata r:id="rId37" o:title=""/>
          </v:shape>
          <o:OLEObject Type="Embed" ProgID="Equation.DSMT4" ShapeID="_x0000_i1042" DrawAspect="Content" ObjectID="_1652098791" r:id="rId38"/>
        </w:object>
      </w:r>
      <w:r w:rsidRPr="00727750">
        <w:rPr>
          <w:rFonts w:asciiTheme="majorHAnsi" w:hAnsiTheme="majorHAnsi"/>
          <w:bCs/>
        </w:rPr>
        <w:t xml:space="preserve">. </w:t>
      </w:r>
      <w:r w:rsidRPr="00727750">
        <w:rPr>
          <w:rFonts w:asciiTheme="majorHAnsi" w:hAnsiTheme="majorHAnsi" w:cs="Calibri"/>
          <w:bCs/>
        </w:rPr>
        <w:t>Определить</w:t>
      </w:r>
      <w:r w:rsidRPr="00727750">
        <w:rPr>
          <w:rFonts w:asciiTheme="majorHAnsi" w:hAnsiTheme="majorHAnsi"/>
          <w:bCs/>
        </w:rPr>
        <w:t xml:space="preserve">: </w:t>
      </w:r>
      <w:r w:rsidR="00556D30" w:rsidRPr="00727750">
        <w:rPr>
          <w:rFonts w:asciiTheme="majorHAnsi" w:hAnsiTheme="majorHAnsi"/>
          <w:bCs/>
          <w:lang w:val="en-US"/>
        </w:rPr>
        <w:t>P</w:t>
      </w:r>
      <w:r w:rsidR="00556D30" w:rsidRPr="00727750">
        <w:rPr>
          <w:rFonts w:asciiTheme="majorHAnsi" w:hAnsiTheme="majorHAnsi"/>
          <w:bCs/>
        </w:rPr>
        <w:t>=</w:t>
      </w:r>
      <w:r w:rsidR="004367B3" w:rsidRPr="00727750">
        <w:rPr>
          <w:rFonts w:asciiTheme="majorHAnsi" w:hAnsiTheme="majorHAnsi"/>
          <w:bCs/>
          <w:position w:val="-12"/>
        </w:rPr>
        <w:object w:dxaOrig="1380" w:dyaOrig="360" w14:anchorId="7A8BB650">
          <v:shape id="_x0000_i1043" type="#_x0000_t75" style="width:69pt;height:18pt" o:ole="">
            <v:imagedata r:id="rId39" o:title=""/>
          </v:shape>
          <o:OLEObject Type="Embed" ProgID="Equation.DSMT4" ShapeID="_x0000_i1043" DrawAspect="Content" ObjectID="_1652098792" r:id="rId40"/>
        </w:object>
      </w:r>
      <w:r w:rsidRPr="00727750">
        <w:rPr>
          <w:rFonts w:asciiTheme="majorHAnsi" w:hAnsiTheme="majorHAnsi"/>
          <w:bCs/>
        </w:rPr>
        <w:t>.</w:t>
      </w:r>
      <w:r w:rsidR="003C3F01" w:rsidRPr="00727750">
        <w:rPr>
          <w:rFonts w:asciiTheme="majorHAnsi" w:hAnsiTheme="majorHAnsi"/>
          <w:bCs/>
        </w:rPr>
        <w:t xml:space="preserve"> (</w:t>
      </w:r>
      <w:r w:rsidR="003C3F01" w:rsidRPr="00727750">
        <w:rPr>
          <w:rFonts w:asciiTheme="majorHAnsi" w:hAnsiTheme="majorHAnsi" w:cs="Calibri"/>
          <w:bCs/>
        </w:rPr>
        <w:t>Округлить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до</w:t>
      </w:r>
      <w:r w:rsidR="003C3F01" w:rsidRPr="00727750">
        <w:rPr>
          <w:rFonts w:asciiTheme="majorHAnsi" w:hAnsiTheme="majorHAnsi"/>
          <w:bCs/>
        </w:rPr>
        <w:t xml:space="preserve"> 3-</w:t>
      </w:r>
      <w:r w:rsidR="003C3F01" w:rsidRPr="00727750">
        <w:rPr>
          <w:rFonts w:asciiTheme="majorHAnsi" w:hAnsiTheme="majorHAnsi" w:cs="Calibri"/>
          <w:bCs/>
        </w:rPr>
        <w:t>х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наков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посл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апятой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вывест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цело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число</w:t>
      </w:r>
      <w:r w:rsidR="003C3F01" w:rsidRPr="00727750">
        <w:rPr>
          <w:rFonts w:asciiTheme="majorHAnsi" w:hAnsiTheme="majorHAnsi"/>
          <w:bCs/>
        </w:rPr>
        <w:t xml:space="preserve"> 1000</w:t>
      </w:r>
      <w:r w:rsidR="003C3F01" w:rsidRPr="00727750">
        <w:rPr>
          <w:rFonts w:asciiTheme="majorHAnsi" w:hAnsiTheme="majorHAnsi"/>
          <w:bCs/>
          <w:lang w:val="en-US"/>
        </w:rPr>
        <w:t>P</w:t>
      </w:r>
      <w:r w:rsidR="003C3F01" w:rsidRPr="00727750">
        <w:rPr>
          <w:rFonts w:asciiTheme="majorHAnsi" w:hAnsiTheme="majorHAnsi"/>
          <w:bCs/>
        </w:rPr>
        <w:t>).</w:t>
      </w:r>
    </w:p>
    <w:p w14:paraId="75C9B80C" w14:textId="77777777" w:rsidR="004367B3" w:rsidRPr="00727750" w:rsidRDefault="004367B3" w:rsidP="004367B3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433   </w:t>
      </w:r>
    </w:p>
    <w:p w14:paraId="56A6992C" w14:textId="77777777" w:rsidR="00D91606" w:rsidRPr="00727750" w:rsidRDefault="00D91606" w:rsidP="00B33DA0">
      <w:pPr>
        <w:pStyle w:val="Style3"/>
        <w:spacing w:before="46" w:line="240" w:lineRule="auto"/>
        <w:ind w:firstLine="0"/>
        <w:rPr>
          <w:rStyle w:val="FontStyle25"/>
          <w:rFonts w:asciiTheme="majorHAnsi" w:hAnsiTheme="majorHAnsi"/>
          <w:b w:val="0"/>
          <w:sz w:val="24"/>
          <w:szCs w:val="24"/>
        </w:rPr>
      </w:pPr>
    </w:p>
    <w:p w14:paraId="504F0DB7" w14:textId="77777777" w:rsidR="00B33DA0" w:rsidRPr="00727750" w:rsidRDefault="00B33DA0" w:rsidP="00B33DA0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Ошибка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измерения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некоего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измерительного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прибора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имеет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нормальное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распределение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.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П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ибор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имее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истематическо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едня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квадратическа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10.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роятность</w:t>
      </w:r>
      <w:r w:rsidR="00556D30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556D30" w:rsidRPr="00727750">
        <w:rPr>
          <w:rFonts w:asciiTheme="majorHAnsi" w:hAnsiTheme="majorHAnsi"/>
          <w:bCs/>
        </w:rPr>
        <w:t>(</w:t>
      </w:r>
      <w:r w:rsidR="00556D30" w:rsidRPr="00727750">
        <w:rPr>
          <w:rFonts w:asciiTheme="majorHAnsi" w:hAnsiTheme="majorHAnsi"/>
          <w:bCs/>
          <w:lang w:val="en-US"/>
        </w:rPr>
        <w:t>P</w:t>
      </w:r>
      <w:r w:rsidR="00556D30" w:rsidRPr="00727750">
        <w:rPr>
          <w:rFonts w:asciiTheme="majorHAnsi" w:hAnsiTheme="majorHAnsi"/>
          <w:bCs/>
        </w:rPr>
        <w:t xml:space="preserve">) 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измерени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ревзойде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абсолютно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личин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3.</w:t>
      </w:r>
      <w:r w:rsidR="003C3F01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/>
          <w:bCs/>
        </w:rPr>
        <w:t>(</w:t>
      </w:r>
      <w:r w:rsidR="003C3F01" w:rsidRPr="00727750">
        <w:rPr>
          <w:rFonts w:asciiTheme="majorHAnsi" w:hAnsiTheme="majorHAnsi" w:cs="Calibri"/>
          <w:bCs/>
        </w:rPr>
        <w:t>Округлить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до</w:t>
      </w:r>
      <w:r w:rsidR="003C3F01" w:rsidRPr="00727750">
        <w:rPr>
          <w:rFonts w:asciiTheme="majorHAnsi" w:hAnsiTheme="majorHAnsi"/>
          <w:bCs/>
        </w:rPr>
        <w:t xml:space="preserve"> 3-</w:t>
      </w:r>
      <w:r w:rsidR="003C3F01" w:rsidRPr="00727750">
        <w:rPr>
          <w:rFonts w:asciiTheme="majorHAnsi" w:hAnsiTheme="majorHAnsi" w:cs="Calibri"/>
          <w:bCs/>
        </w:rPr>
        <w:t>х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наков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посл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апятой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вывест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цело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число</w:t>
      </w:r>
      <w:r w:rsidR="003C3F01" w:rsidRPr="00727750">
        <w:rPr>
          <w:rFonts w:asciiTheme="majorHAnsi" w:hAnsiTheme="majorHAnsi"/>
          <w:bCs/>
        </w:rPr>
        <w:t xml:space="preserve"> 1000</w:t>
      </w:r>
      <w:r w:rsidR="003C3F01" w:rsidRPr="00727750">
        <w:rPr>
          <w:rFonts w:asciiTheme="majorHAnsi" w:hAnsiTheme="majorHAnsi"/>
          <w:bCs/>
          <w:lang w:val="en-US"/>
        </w:rPr>
        <w:t>P</w:t>
      </w:r>
      <w:r w:rsidR="003C3F01" w:rsidRPr="00727750">
        <w:rPr>
          <w:rFonts w:asciiTheme="majorHAnsi" w:hAnsiTheme="majorHAnsi"/>
          <w:bCs/>
        </w:rPr>
        <w:t>).</w:t>
      </w:r>
    </w:p>
    <w:p w14:paraId="03CE126E" w14:textId="77777777" w:rsidR="00D91606" w:rsidRPr="00727750" w:rsidRDefault="00FA0AE6" w:rsidP="004367B3">
      <w:pPr>
        <w:pStyle w:val="a5"/>
        <w:widowControl w:val="0"/>
        <w:spacing w:after="0" w:line="240" w:lineRule="auto"/>
        <w:ind w:left="0"/>
        <w:jc w:val="both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36</w:t>
      </w:r>
      <w:r w:rsidR="004367B3"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</w:p>
    <w:p w14:paraId="13A5BD7C" w14:textId="77777777" w:rsidR="00D91606" w:rsidRPr="00727750" w:rsidRDefault="00D91606" w:rsidP="00B33DA0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</w:p>
    <w:p w14:paraId="58630860" w14:textId="77777777" w:rsidR="00803EBB" w:rsidRPr="00727750" w:rsidRDefault="00803EBB" w:rsidP="00D91606">
      <w:pPr>
        <w:pStyle w:val="Style2"/>
        <w:spacing w:before="33" w:line="240" w:lineRule="auto"/>
        <w:ind w:firstLine="0"/>
        <w:jc w:val="both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Каким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должен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быть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допуск</w:t>
      </w:r>
      <w:r w:rsidR="00556D30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912FFA" w:rsidRPr="00727750">
        <w:rPr>
          <w:rFonts w:asciiTheme="majorHAnsi" w:hAnsiTheme="majorHAnsi"/>
          <w:bCs/>
          <w:position w:val="-6"/>
        </w:rPr>
        <w:object w:dxaOrig="200" w:dyaOrig="260" w14:anchorId="5CDE265A">
          <v:shape id="_x0000_i1044" type="#_x0000_t75" style="width:11.4pt;height:12.6pt" o:ole="">
            <v:imagedata r:id="rId41" o:title=""/>
          </v:shape>
          <o:OLEObject Type="Embed" ProgID="Equation.DSMT4" ShapeID="_x0000_i1044" DrawAspect="Content" ObjectID="_1652098793" r:id="rId42"/>
        </w:object>
      </w:r>
      <w:r w:rsidR="00730C05" w:rsidRPr="00727750">
        <w:rPr>
          <w:rFonts w:asciiTheme="majorHAnsi" w:hAnsiTheme="majorHAnsi"/>
          <w:bCs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тклонени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змер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детал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оминал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чтобы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роятность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0,95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тклонени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был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допустимым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есл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едня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квадратическа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тклонени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20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мм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истематическа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ул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>? (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З</w:t>
      </w:r>
      <w:r w:rsidR="00AE0724"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акон</w:t>
      </w:r>
      <w:r w:rsidR="00AE0724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AE0724"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спределения</w:t>
      </w:r>
      <w:r w:rsidR="00AE0724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AE0724" w:rsidRPr="00727750">
        <w:rPr>
          <w:rStyle w:val="FontStyle24"/>
          <w:rFonts w:asciiTheme="majorHAnsi" w:hAnsiTheme="majorHAnsi" w:cs="Abadi"/>
          <w:bCs/>
          <w:sz w:val="24"/>
          <w:szCs w:val="24"/>
        </w:rPr>
        <w:t>–</w:t>
      </w:r>
      <w:r w:rsidR="00AE0724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ормальны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>).</w:t>
      </w:r>
      <w:r w:rsidR="003C3F01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 </w:t>
      </w:r>
      <w:r w:rsidR="003C3F01" w:rsidRPr="00727750">
        <w:rPr>
          <w:rFonts w:asciiTheme="majorHAnsi" w:hAnsiTheme="majorHAnsi"/>
          <w:bCs/>
        </w:rPr>
        <w:t>(</w:t>
      </w:r>
      <w:r w:rsidR="003C3F01" w:rsidRPr="00727750">
        <w:rPr>
          <w:rFonts w:asciiTheme="majorHAnsi" w:hAnsiTheme="majorHAnsi" w:cs="Calibri"/>
          <w:bCs/>
        </w:rPr>
        <w:t>Округлить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до</w:t>
      </w:r>
      <w:r w:rsidR="003C3F01" w:rsidRPr="00727750">
        <w:rPr>
          <w:rFonts w:asciiTheme="majorHAnsi" w:hAnsiTheme="majorHAnsi"/>
          <w:bCs/>
        </w:rPr>
        <w:t xml:space="preserve"> </w:t>
      </w:r>
      <w:r w:rsidR="008D571D" w:rsidRPr="00727750">
        <w:rPr>
          <w:rFonts w:asciiTheme="majorHAnsi" w:hAnsiTheme="majorHAnsi"/>
          <w:bCs/>
        </w:rPr>
        <w:t>1</w:t>
      </w:r>
      <w:r w:rsidR="003C3F01" w:rsidRPr="00727750">
        <w:rPr>
          <w:rFonts w:asciiTheme="majorHAnsi" w:hAnsiTheme="majorHAnsi"/>
          <w:bCs/>
        </w:rPr>
        <w:t>-</w:t>
      </w:r>
      <w:r w:rsidR="008D571D" w:rsidRPr="00727750">
        <w:rPr>
          <w:rFonts w:asciiTheme="majorHAnsi" w:hAnsiTheme="majorHAnsi" w:cs="Calibri"/>
          <w:bCs/>
        </w:rPr>
        <w:t>го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нак</w:t>
      </w:r>
      <w:r w:rsidR="008D571D" w:rsidRPr="00727750">
        <w:rPr>
          <w:rFonts w:asciiTheme="majorHAnsi" w:hAnsiTheme="majorHAnsi" w:cs="Calibri"/>
          <w:bCs/>
        </w:rPr>
        <w:t>а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посл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апятой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вывест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цело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число</w:t>
      </w:r>
      <w:r w:rsidR="003C3F01" w:rsidRPr="00727750">
        <w:rPr>
          <w:rFonts w:asciiTheme="majorHAnsi" w:hAnsiTheme="majorHAnsi"/>
          <w:bCs/>
        </w:rPr>
        <w:t xml:space="preserve"> 10</w:t>
      </w:r>
      <w:r w:rsidR="00912FFA" w:rsidRPr="00727750">
        <w:rPr>
          <w:rFonts w:asciiTheme="majorHAnsi" w:hAnsiTheme="majorHAnsi"/>
          <w:bCs/>
          <w:position w:val="-6"/>
        </w:rPr>
        <w:object w:dxaOrig="200" w:dyaOrig="260" w14:anchorId="51723E4F">
          <v:shape id="_x0000_i1045" type="#_x0000_t75" style="width:12.6pt;height:12.6pt" o:ole="">
            <v:imagedata r:id="rId41" o:title=""/>
          </v:shape>
          <o:OLEObject Type="Embed" ProgID="Equation.DSMT4" ShapeID="_x0000_i1045" DrawAspect="Content" ObjectID="_1652098794" r:id="rId43"/>
        </w:object>
      </w:r>
      <w:r w:rsidR="003C3F01" w:rsidRPr="00727750">
        <w:rPr>
          <w:rFonts w:asciiTheme="majorHAnsi" w:hAnsiTheme="majorHAnsi"/>
          <w:bCs/>
        </w:rPr>
        <w:t>)</w:t>
      </w:r>
      <w:r w:rsidR="00F227C5" w:rsidRPr="00727750">
        <w:rPr>
          <w:rFonts w:asciiTheme="majorHAnsi" w:hAnsiTheme="majorHAnsi"/>
          <w:bCs/>
        </w:rPr>
        <w:t>.</w:t>
      </w:r>
    </w:p>
    <w:p w14:paraId="6A452BE8" w14:textId="77777777" w:rsidR="004367B3" w:rsidRPr="00727750" w:rsidRDefault="00495FF2" w:rsidP="004367B3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39</w:t>
      </w:r>
      <w:r w:rsidR="00FA0AE6" w:rsidRPr="00727750">
        <w:rPr>
          <w:rFonts w:asciiTheme="majorHAnsi" w:hAnsiTheme="majorHAnsi" w:cs="Times New Roman"/>
          <w:bCs/>
          <w:sz w:val="24"/>
          <w:szCs w:val="24"/>
        </w:rPr>
        <w:t xml:space="preserve">2  </w:t>
      </w:r>
    </w:p>
    <w:p w14:paraId="7AB245BC" w14:textId="77777777" w:rsidR="00B33DA0" w:rsidRPr="00727750" w:rsidRDefault="00B33DA0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242A3110" w14:textId="77777777" w:rsidR="003C3F01" w:rsidRPr="00727750" w:rsidRDefault="00803EBB" w:rsidP="003C3F01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Глубин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мор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измеряетс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рибором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истематическа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которог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ул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лучайна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спределен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ормальному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закону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еднеквадратическо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тклонение</w:t>
      </w:r>
      <w:r w:rsidR="00730C05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912FFA" w:rsidRPr="00727750">
        <w:rPr>
          <w:rFonts w:asciiTheme="majorHAnsi" w:hAnsiTheme="majorHAnsi"/>
          <w:bCs/>
          <w:position w:val="-6"/>
        </w:rPr>
        <w:object w:dxaOrig="240" w:dyaOrig="260" w14:anchorId="26CD40F5">
          <v:shape id="_x0000_i1046" type="#_x0000_t75" style="width:12pt;height:12.6pt" o:ole="">
            <v:imagedata r:id="rId44" o:title=""/>
          </v:shape>
          <o:OLEObject Type="Embed" ProgID="Equation.DSMT4" ShapeID="_x0000_i1046" DrawAspect="Content" ObjectID="_1652098795" r:id="rId45"/>
        </w:objec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есл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пределени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глубины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роятность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0,95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остави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15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м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>.</w:t>
      </w:r>
      <w:r w:rsidR="003C3F01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/>
          <w:bCs/>
        </w:rPr>
        <w:t>(</w:t>
      </w:r>
      <w:r w:rsidR="003C3F01" w:rsidRPr="00727750">
        <w:rPr>
          <w:rFonts w:asciiTheme="majorHAnsi" w:hAnsiTheme="majorHAnsi" w:cs="Calibri"/>
          <w:bCs/>
        </w:rPr>
        <w:t>Округлить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до</w:t>
      </w:r>
      <w:r w:rsidR="003C3F01" w:rsidRPr="00727750">
        <w:rPr>
          <w:rFonts w:asciiTheme="majorHAnsi" w:hAnsiTheme="majorHAnsi"/>
          <w:bCs/>
        </w:rPr>
        <w:t xml:space="preserve"> 3-</w:t>
      </w:r>
      <w:r w:rsidR="003C3F01" w:rsidRPr="00727750">
        <w:rPr>
          <w:rFonts w:asciiTheme="majorHAnsi" w:hAnsiTheme="majorHAnsi" w:cs="Calibri"/>
          <w:bCs/>
        </w:rPr>
        <w:t>х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наков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посл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апятой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вывест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цело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число</w:t>
      </w:r>
      <w:r w:rsidR="003C3F01" w:rsidRPr="00727750">
        <w:rPr>
          <w:rFonts w:asciiTheme="majorHAnsi" w:hAnsiTheme="majorHAnsi"/>
          <w:bCs/>
        </w:rPr>
        <w:t xml:space="preserve"> 1000</w:t>
      </w:r>
      <w:r w:rsidR="00912FFA" w:rsidRPr="00727750">
        <w:rPr>
          <w:rFonts w:asciiTheme="majorHAnsi" w:hAnsiTheme="majorHAnsi"/>
          <w:bCs/>
          <w:position w:val="-6"/>
        </w:rPr>
        <w:object w:dxaOrig="240" w:dyaOrig="260" w14:anchorId="2B41ABD4">
          <v:shape id="_x0000_i1047" type="#_x0000_t75" style="width:17.4pt;height:12.6pt" o:ole="">
            <v:imagedata r:id="rId44" o:title=""/>
          </v:shape>
          <o:OLEObject Type="Embed" ProgID="Equation.DSMT4" ShapeID="_x0000_i1047" DrawAspect="Content" ObjectID="_1652098796" r:id="rId46"/>
        </w:object>
      </w:r>
      <w:r w:rsidR="003C3F01" w:rsidRPr="00727750">
        <w:rPr>
          <w:rFonts w:asciiTheme="majorHAnsi" w:hAnsiTheme="majorHAnsi"/>
          <w:bCs/>
        </w:rPr>
        <w:t>).</w:t>
      </w:r>
    </w:p>
    <w:p w14:paraId="01A8FEB8" w14:textId="77777777" w:rsidR="00803EBB" w:rsidRPr="00727750" w:rsidRDefault="0015101B" w:rsidP="0015101B">
      <w:pPr>
        <w:pStyle w:val="a5"/>
        <w:widowControl w:val="0"/>
        <w:spacing w:after="0" w:line="240" w:lineRule="auto"/>
        <w:ind w:left="0"/>
        <w:jc w:val="both"/>
        <w:rPr>
          <w:rFonts w:asciiTheme="majorHAnsi" w:eastAsiaTheme="minorEastAsia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7653</w:t>
      </w:r>
      <w:r w:rsidR="004367B3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</w:p>
    <w:p w14:paraId="4B408C65" w14:textId="77777777" w:rsidR="0015101B" w:rsidRPr="00727750" w:rsidRDefault="0015101B" w:rsidP="0015101B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</w:p>
    <w:p w14:paraId="0656D756" w14:textId="77777777" w:rsidR="003C3F01" w:rsidRPr="00727750" w:rsidRDefault="00803EBB" w:rsidP="003C3F01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ок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лужбы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электрическо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лампы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являетс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лучайно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личино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спределенно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ормальному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закону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едне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ремя</w:t>
      </w:r>
      <w:r w:rsidR="00730C05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730C05" w:rsidRPr="00727750">
        <w:rPr>
          <w:rStyle w:val="FontStyle24"/>
          <w:rFonts w:asciiTheme="majorHAnsi" w:hAnsiTheme="majorHAnsi"/>
          <w:bCs/>
          <w:sz w:val="24"/>
          <w:szCs w:val="24"/>
          <w:lang w:val="en-US"/>
        </w:rPr>
        <w:t>T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ок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лужбы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лампы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есл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роятность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0,95</w:t>
      </w:r>
      <w:r w:rsidR="0015101B" w:rsidRPr="00727750">
        <w:rPr>
          <w:rStyle w:val="FontStyle24"/>
          <w:rFonts w:asciiTheme="majorHAnsi" w:hAnsiTheme="majorHAnsi"/>
          <w:bCs/>
          <w:sz w:val="24"/>
          <w:szCs w:val="24"/>
        </w:rPr>
        <w:t>05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ламп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ботае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300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ч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едне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квадратическо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тклонени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10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ч</w:t>
      </w:r>
      <w:r w:rsidR="004367B3" w:rsidRPr="00727750">
        <w:rPr>
          <w:rStyle w:val="FontStyle24"/>
          <w:rFonts w:asciiTheme="majorHAnsi" w:hAnsiTheme="majorHAnsi"/>
          <w:bCs/>
          <w:sz w:val="24"/>
          <w:szCs w:val="24"/>
        </w:rPr>
        <w:t>.</w:t>
      </w:r>
      <w:r w:rsidR="003C3F01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/>
          <w:bCs/>
        </w:rPr>
        <w:t>(</w:t>
      </w:r>
      <w:r w:rsidR="00CA49C8" w:rsidRPr="00727750">
        <w:rPr>
          <w:rFonts w:asciiTheme="majorHAnsi" w:hAnsiTheme="majorHAnsi" w:cs="Calibri"/>
          <w:bCs/>
        </w:rPr>
        <w:t>Округлить</w:t>
      </w:r>
      <w:r w:rsidR="00CA49C8" w:rsidRPr="00727750">
        <w:rPr>
          <w:rFonts w:asciiTheme="majorHAnsi" w:hAnsiTheme="majorHAnsi"/>
          <w:bCs/>
        </w:rPr>
        <w:t xml:space="preserve"> </w:t>
      </w:r>
      <w:r w:rsidR="00CA49C8" w:rsidRPr="00727750">
        <w:rPr>
          <w:rFonts w:asciiTheme="majorHAnsi" w:hAnsiTheme="majorHAnsi" w:cs="Calibri"/>
          <w:bCs/>
        </w:rPr>
        <w:t>до</w:t>
      </w:r>
      <w:r w:rsidR="00CA49C8" w:rsidRPr="00727750">
        <w:rPr>
          <w:rFonts w:asciiTheme="majorHAnsi" w:hAnsiTheme="majorHAnsi"/>
          <w:bCs/>
        </w:rPr>
        <w:t xml:space="preserve"> 1</w:t>
      </w:r>
      <w:r w:rsidR="003C3F01" w:rsidRPr="00727750">
        <w:rPr>
          <w:rFonts w:asciiTheme="majorHAnsi" w:hAnsiTheme="majorHAnsi"/>
          <w:bCs/>
        </w:rPr>
        <w:t>-</w:t>
      </w:r>
      <w:r w:rsidR="003C3F01" w:rsidRPr="00727750">
        <w:rPr>
          <w:rFonts w:asciiTheme="majorHAnsi" w:hAnsiTheme="majorHAnsi" w:cs="Calibri"/>
          <w:bCs/>
        </w:rPr>
        <w:t>х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нак</w:t>
      </w:r>
      <w:r w:rsidR="00CA49C8" w:rsidRPr="00727750">
        <w:rPr>
          <w:rFonts w:asciiTheme="majorHAnsi" w:hAnsiTheme="majorHAnsi" w:cs="Calibri"/>
          <w:bCs/>
        </w:rPr>
        <w:t>а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посл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апятой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вывест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цело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число</w:t>
      </w:r>
      <w:r w:rsidR="003C3F01" w:rsidRPr="00727750">
        <w:rPr>
          <w:rFonts w:asciiTheme="majorHAnsi" w:hAnsiTheme="majorHAnsi"/>
          <w:bCs/>
        </w:rPr>
        <w:t xml:space="preserve"> 10</w:t>
      </w:r>
      <w:r w:rsidR="003C3F01" w:rsidRPr="00727750">
        <w:rPr>
          <w:rStyle w:val="FontStyle24"/>
          <w:rFonts w:asciiTheme="majorHAnsi" w:hAnsiTheme="majorHAnsi"/>
          <w:bCs/>
          <w:sz w:val="24"/>
          <w:szCs w:val="24"/>
          <w:lang w:val="en-US"/>
        </w:rPr>
        <w:t>T</w:t>
      </w:r>
      <w:r w:rsidR="003C3F01" w:rsidRPr="00727750">
        <w:rPr>
          <w:rFonts w:asciiTheme="majorHAnsi" w:hAnsiTheme="majorHAnsi"/>
          <w:bCs/>
        </w:rPr>
        <w:t>).</w:t>
      </w:r>
    </w:p>
    <w:p w14:paraId="4C8FB89C" w14:textId="77777777" w:rsidR="004367B3" w:rsidRPr="00727750" w:rsidRDefault="00495FF2" w:rsidP="004367B3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lastRenderedPageBreak/>
        <w:t>316</w:t>
      </w:r>
      <w:r w:rsidR="00A60DD5" w:rsidRPr="00727750">
        <w:rPr>
          <w:rFonts w:asciiTheme="majorHAnsi" w:hAnsiTheme="majorHAnsi" w:cs="Times New Roman"/>
          <w:bCs/>
          <w:sz w:val="24"/>
          <w:szCs w:val="24"/>
        </w:rPr>
        <w:t>5</w:t>
      </w:r>
      <w:r w:rsidR="004367B3"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</w:p>
    <w:p w14:paraId="40AA259E" w14:textId="77777777" w:rsidR="004367B3" w:rsidRPr="00727750" w:rsidRDefault="004367B3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5A71FC48" w14:textId="77777777" w:rsidR="003C3F01" w:rsidRPr="00727750" w:rsidRDefault="00803EBB" w:rsidP="003C3F01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ссеивани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корост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наряд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одчинен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ормальному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спределени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</w:t>
      </w:r>
      <w:r w:rsidR="00CA49C8"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еднее</w:t>
      </w:r>
      <w:r w:rsidR="00CA49C8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CA49C8"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квадратическое</w:t>
      </w:r>
      <w:r w:rsidR="00CA49C8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CA49C8"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тклонение</w:t>
      </w:r>
      <w:r w:rsidR="00CA49C8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730C05" w:rsidRPr="00727750">
        <w:rPr>
          <w:rFonts w:asciiTheme="majorHAnsi" w:hAnsiTheme="majorHAnsi"/>
          <w:bCs/>
          <w:position w:val="-6"/>
        </w:rPr>
        <w:object w:dxaOrig="240" w:dyaOrig="260" w14:anchorId="1169C008">
          <v:shape id="_x0000_i1048" type="#_x0000_t75" style="width:12pt;height:12.6pt" o:ole="">
            <v:imagedata r:id="rId44" o:title=""/>
          </v:shape>
          <o:OLEObject Type="Embed" ProgID="Equation.DSMT4" ShapeID="_x0000_i1048" DrawAspect="Content" ObjectID="_1652098797" r:id="rId47"/>
        </w:object>
      </w:r>
      <w:r w:rsidR="00CA49C8" w:rsidRPr="00727750">
        <w:rPr>
          <w:rFonts w:asciiTheme="majorHAnsi" w:hAnsiTheme="majorHAnsi"/>
          <w:bCs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ссеивани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есл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роятность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0,9</w:t>
      </w:r>
      <w:r w:rsidR="00096494" w:rsidRPr="00727750">
        <w:rPr>
          <w:rStyle w:val="FontStyle24"/>
          <w:rFonts w:asciiTheme="majorHAnsi" w:hAnsiTheme="majorHAnsi"/>
          <w:bCs/>
          <w:sz w:val="24"/>
          <w:szCs w:val="24"/>
        </w:rPr>
        <w:t>96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н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ревосходи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абс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softHyphen/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лютно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личин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096494" w:rsidRPr="00727750">
        <w:rPr>
          <w:rStyle w:val="FontStyle24"/>
          <w:rFonts w:asciiTheme="majorHAnsi" w:hAnsiTheme="majorHAnsi"/>
          <w:bCs/>
          <w:sz w:val="24"/>
          <w:szCs w:val="24"/>
        </w:rPr>
        <w:t>4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м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>/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истематическа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тсутствуе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>.</w:t>
      </w:r>
      <w:r w:rsidR="003C3F01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/>
          <w:bCs/>
        </w:rPr>
        <w:t>(</w:t>
      </w:r>
      <w:r w:rsidR="003C3F01" w:rsidRPr="00727750">
        <w:rPr>
          <w:rFonts w:asciiTheme="majorHAnsi" w:hAnsiTheme="majorHAnsi" w:cs="Calibri"/>
          <w:bCs/>
        </w:rPr>
        <w:t>Округлить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до</w:t>
      </w:r>
      <w:r w:rsidR="003C3F01" w:rsidRPr="00727750">
        <w:rPr>
          <w:rFonts w:asciiTheme="majorHAnsi" w:hAnsiTheme="majorHAnsi"/>
          <w:bCs/>
        </w:rPr>
        <w:t xml:space="preserve"> 3-</w:t>
      </w:r>
      <w:r w:rsidR="003C3F01" w:rsidRPr="00727750">
        <w:rPr>
          <w:rFonts w:asciiTheme="majorHAnsi" w:hAnsiTheme="majorHAnsi" w:cs="Calibri"/>
          <w:bCs/>
        </w:rPr>
        <w:t>х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наков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посл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апятой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вывест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цело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число</w:t>
      </w:r>
      <w:r w:rsidR="003C3F01" w:rsidRPr="00727750">
        <w:rPr>
          <w:rFonts w:asciiTheme="majorHAnsi" w:hAnsiTheme="majorHAnsi"/>
          <w:bCs/>
        </w:rPr>
        <w:t xml:space="preserve"> 1000</w:t>
      </w:r>
      <w:r w:rsidR="003C3F01" w:rsidRPr="00727750">
        <w:rPr>
          <w:rFonts w:asciiTheme="majorHAnsi" w:hAnsiTheme="majorHAnsi"/>
          <w:bCs/>
          <w:position w:val="-6"/>
        </w:rPr>
        <w:object w:dxaOrig="240" w:dyaOrig="260" w14:anchorId="20F8A87B">
          <v:shape id="_x0000_i1049" type="#_x0000_t75" style="width:12pt;height:12.6pt" o:ole="">
            <v:imagedata r:id="rId44" o:title=""/>
          </v:shape>
          <o:OLEObject Type="Embed" ProgID="Equation.DSMT4" ShapeID="_x0000_i1049" DrawAspect="Content" ObjectID="_1652098798" r:id="rId48"/>
        </w:object>
      </w:r>
      <w:r w:rsidR="003C3F01" w:rsidRPr="00727750">
        <w:rPr>
          <w:rFonts w:asciiTheme="majorHAnsi" w:hAnsiTheme="majorHAnsi"/>
          <w:bCs/>
        </w:rPr>
        <w:t>).</w:t>
      </w:r>
    </w:p>
    <w:p w14:paraId="61E846D9" w14:textId="77777777" w:rsidR="004367B3" w:rsidRPr="00727750" w:rsidRDefault="00495FF2" w:rsidP="004367B3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</w:t>
      </w:r>
      <w:r w:rsidR="00096494" w:rsidRPr="00727750">
        <w:rPr>
          <w:rFonts w:asciiTheme="majorHAnsi" w:hAnsiTheme="majorHAnsi" w:cs="Times New Roman"/>
          <w:bCs/>
          <w:sz w:val="24"/>
          <w:szCs w:val="24"/>
        </w:rPr>
        <w:t>389</w:t>
      </w:r>
      <w:r w:rsidR="004367B3"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</w:p>
    <w:p w14:paraId="26F2D3DE" w14:textId="77777777" w:rsidR="00D976A1" w:rsidRPr="00727750" w:rsidRDefault="00D976A1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4CB6A7BE" w14:textId="77777777" w:rsidR="003C3F01" w:rsidRPr="00727750" w:rsidRDefault="00803EBB" w:rsidP="003C3F01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Случайные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ошибки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и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змерени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дальномер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спределены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ормальн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дальномер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имее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истематическо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пределени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дальност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цел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абсолютна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личин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роятность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0,9</w:t>
      </w:r>
      <w:r w:rsidR="00096494" w:rsidRPr="00727750">
        <w:rPr>
          <w:rStyle w:val="FontStyle24"/>
          <w:rFonts w:asciiTheme="majorHAnsi" w:hAnsiTheme="majorHAnsi"/>
          <w:bCs/>
          <w:sz w:val="24"/>
          <w:szCs w:val="24"/>
        </w:rPr>
        <w:t>75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ревосходи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2D52C7" w:rsidRPr="00727750">
        <w:rPr>
          <w:rStyle w:val="FontStyle24"/>
          <w:rFonts w:asciiTheme="majorHAnsi" w:hAnsiTheme="majorHAnsi"/>
          <w:bCs/>
          <w:sz w:val="24"/>
          <w:szCs w:val="24"/>
        </w:rPr>
        <w:t>5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м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едню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квадратическу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у</w:t>
      </w:r>
      <w:r w:rsidR="00730C05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730C05" w:rsidRPr="00727750">
        <w:rPr>
          <w:rFonts w:asciiTheme="majorHAnsi" w:hAnsiTheme="majorHAnsi"/>
          <w:bCs/>
          <w:position w:val="-6"/>
        </w:rPr>
        <w:object w:dxaOrig="240" w:dyaOrig="260" w14:anchorId="7E644BA6">
          <v:shape id="_x0000_i1050" type="#_x0000_t75" style="width:12pt;height:12.6pt" o:ole="">
            <v:imagedata r:id="rId44" o:title=""/>
          </v:shape>
          <o:OLEObject Type="Embed" ProgID="Equation.DSMT4" ShapeID="_x0000_i1050" DrawAspect="Content" ObjectID="_1652098799" r:id="rId49"/>
        </w:objec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>.</w:t>
      </w:r>
      <w:r w:rsidR="003C3F01"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3C3F01" w:rsidRPr="00727750">
        <w:rPr>
          <w:rFonts w:asciiTheme="majorHAnsi" w:hAnsiTheme="majorHAnsi"/>
          <w:bCs/>
        </w:rPr>
        <w:t>(</w:t>
      </w:r>
      <w:r w:rsidR="003C3F01" w:rsidRPr="00727750">
        <w:rPr>
          <w:rFonts w:asciiTheme="majorHAnsi" w:hAnsiTheme="majorHAnsi" w:cs="Calibri"/>
          <w:bCs/>
        </w:rPr>
        <w:t>Округлить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до</w:t>
      </w:r>
      <w:r w:rsidR="003C3F01" w:rsidRPr="00727750">
        <w:rPr>
          <w:rFonts w:asciiTheme="majorHAnsi" w:hAnsiTheme="majorHAnsi"/>
          <w:bCs/>
        </w:rPr>
        <w:t xml:space="preserve"> 3-</w:t>
      </w:r>
      <w:r w:rsidR="003C3F01" w:rsidRPr="00727750">
        <w:rPr>
          <w:rFonts w:asciiTheme="majorHAnsi" w:hAnsiTheme="majorHAnsi" w:cs="Calibri"/>
          <w:bCs/>
        </w:rPr>
        <w:t>х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наков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посл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апятой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вывест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цело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число</w:t>
      </w:r>
      <w:r w:rsidR="003C3F01" w:rsidRPr="00727750">
        <w:rPr>
          <w:rFonts w:asciiTheme="majorHAnsi" w:hAnsiTheme="majorHAnsi"/>
          <w:bCs/>
        </w:rPr>
        <w:t xml:space="preserve"> 1000</w:t>
      </w:r>
      <w:r w:rsidR="003C3F01" w:rsidRPr="00727750">
        <w:rPr>
          <w:rFonts w:asciiTheme="majorHAnsi" w:hAnsiTheme="majorHAnsi"/>
          <w:bCs/>
          <w:position w:val="-6"/>
        </w:rPr>
        <w:object w:dxaOrig="240" w:dyaOrig="260" w14:anchorId="68B71EC1">
          <v:shape id="_x0000_i1051" type="#_x0000_t75" style="width:12pt;height:12.6pt" o:ole="">
            <v:imagedata r:id="rId44" o:title=""/>
          </v:shape>
          <o:OLEObject Type="Embed" ProgID="Equation.DSMT4" ShapeID="_x0000_i1051" DrawAspect="Content" ObjectID="_1652098800" r:id="rId50"/>
        </w:object>
      </w:r>
      <w:r w:rsidR="003C3F01" w:rsidRPr="00727750">
        <w:rPr>
          <w:rFonts w:asciiTheme="majorHAnsi" w:hAnsiTheme="majorHAnsi"/>
          <w:bCs/>
        </w:rPr>
        <w:t>).</w:t>
      </w:r>
    </w:p>
    <w:p w14:paraId="164DF16D" w14:textId="77777777" w:rsidR="004367B3" w:rsidRPr="00727750" w:rsidRDefault="002D52C7" w:rsidP="004367B3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232</w:t>
      </w:r>
      <w:r w:rsidR="004367B3"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</w:p>
    <w:p w14:paraId="4733AE6D" w14:textId="77777777" w:rsidR="009E7E97" w:rsidRPr="00727750" w:rsidRDefault="009E7E97" w:rsidP="004367B3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</w:p>
    <w:p w14:paraId="24B75E8C" w14:textId="77777777" w:rsidR="009E7E97" w:rsidRPr="00727750" w:rsidRDefault="009E7E97" w:rsidP="009E7E97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Случайна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position w:val="-10"/>
          <w:sz w:val="24"/>
          <w:szCs w:val="24"/>
        </w:rPr>
        <w:object w:dxaOrig="220" w:dyaOrig="340" w14:anchorId="5423D144">
          <v:shape id="_x0000_i1052" type="#_x0000_t75" style="width:10.8pt;height:16.8pt" o:ole="">
            <v:imagedata r:id="rId20" o:title=""/>
          </v:shape>
          <o:OLEObject Type="Embed" ProgID="Equation.DSMT4" ShapeID="_x0000_i1052" DrawAspect="Content" ObjectID="_1652098801" r:id="rId51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дчиняе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ормально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кон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аметрам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position w:val="-12"/>
          <w:sz w:val="24"/>
          <w:szCs w:val="24"/>
        </w:rPr>
        <w:object w:dxaOrig="1300" w:dyaOrig="360" w14:anchorId="7D2000E8">
          <v:shape id="_x0000_i1053" type="#_x0000_t75" style="width:64.2pt;height:18pt" o:ole="">
            <v:imagedata r:id="rId52" o:title=""/>
          </v:shape>
          <o:OLEObject Type="Embed" ProgID="Equation.DSMT4" ShapeID="_x0000_i1053" DrawAspect="Content" ObjectID="_1652098802" r:id="rId53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Определ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: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=</w:t>
      </w:r>
      <w:r w:rsidRPr="00727750">
        <w:rPr>
          <w:rFonts w:asciiTheme="majorHAnsi" w:hAnsiTheme="majorHAnsi" w:cs="Times New Roman"/>
          <w:bCs/>
          <w:position w:val="-12"/>
          <w:sz w:val="24"/>
          <w:szCs w:val="24"/>
        </w:rPr>
        <w:object w:dxaOrig="1440" w:dyaOrig="360" w14:anchorId="4FCFB100">
          <v:shape id="_x0000_i1054" type="#_x0000_t75" style="width:1in;height:18pt" o:ole="">
            <v:imagedata r:id="rId24" o:title=""/>
          </v:shape>
          <o:OLEObject Type="Embed" ProgID="Equation.DSMT4" ShapeID="_x0000_i1054" DrawAspect="Content" ObjectID="_1652098803" r:id="rId54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29B2D742" w14:textId="77777777" w:rsidR="009E7E97" w:rsidRPr="00727750" w:rsidRDefault="009E7E97" w:rsidP="009E7E97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383</w:t>
      </w:r>
    </w:p>
    <w:p w14:paraId="4CF8D3DF" w14:textId="77777777" w:rsidR="009E7E97" w:rsidRPr="00727750" w:rsidRDefault="009E7E97" w:rsidP="009E7E97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</w:p>
    <w:p w14:paraId="00E4E423" w14:textId="77777777" w:rsidR="009E7E97" w:rsidRPr="00727750" w:rsidRDefault="009E7E97" w:rsidP="009E7E97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Случайна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position w:val="-10"/>
          <w:sz w:val="24"/>
          <w:szCs w:val="24"/>
        </w:rPr>
        <w:object w:dxaOrig="220" w:dyaOrig="340" w14:anchorId="6DC63C6A">
          <v:shape id="_x0000_i1055" type="#_x0000_t75" style="width:10.8pt;height:16.8pt" o:ole="">
            <v:imagedata r:id="rId20" o:title=""/>
          </v:shape>
          <o:OLEObject Type="Embed" ProgID="Equation.DSMT4" ShapeID="_x0000_i1055" DrawAspect="Content" ObjectID="_1652098804" r:id="rId55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дчиняе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ормально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кон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аметрам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position w:val="-12"/>
          <w:sz w:val="24"/>
          <w:szCs w:val="24"/>
        </w:rPr>
        <w:object w:dxaOrig="1480" w:dyaOrig="360" w14:anchorId="6908B287">
          <v:shape id="_x0000_i1056" type="#_x0000_t75" style="width:73.2pt;height:18pt" o:ole="">
            <v:imagedata r:id="rId56" o:title=""/>
          </v:shape>
          <o:OLEObject Type="Embed" ProgID="Equation.DSMT4" ShapeID="_x0000_i1056" DrawAspect="Content" ObjectID="_1652098805" r:id="rId57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Определ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: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=</w:t>
      </w:r>
      <w:r w:rsidRPr="00727750">
        <w:rPr>
          <w:rFonts w:asciiTheme="majorHAnsi" w:hAnsiTheme="majorHAnsi" w:cs="Times New Roman"/>
          <w:bCs/>
          <w:position w:val="-12"/>
          <w:sz w:val="24"/>
          <w:szCs w:val="24"/>
        </w:rPr>
        <w:object w:dxaOrig="1520" w:dyaOrig="360" w14:anchorId="0DB5E759">
          <v:shape id="_x0000_i1057" type="#_x0000_t75" style="width:76.8pt;height:18pt" o:ole="">
            <v:imagedata r:id="rId58" o:title=""/>
          </v:shape>
          <o:OLEObject Type="Embed" ProgID="Equation.DSMT4" ShapeID="_x0000_i1057" DrawAspect="Content" ObjectID="_1652098806" r:id="rId59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6810C930" w14:textId="77777777" w:rsidR="009E7E97" w:rsidRPr="00727750" w:rsidRDefault="009E7E97" w:rsidP="009E7E97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494</w:t>
      </w:r>
    </w:p>
    <w:p w14:paraId="6703124C" w14:textId="77777777" w:rsidR="009E7E97" w:rsidRPr="00727750" w:rsidRDefault="009E7E97" w:rsidP="009E7E97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</w:p>
    <w:p w14:paraId="7BE1ED6F" w14:textId="77777777" w:rsidR="009E7E97" w:rsidRPr="00727750" w:rsidRDefault="009E7E97" w:rsidP="009E7E97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Случайна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а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position w:val="-10"/>
          <w:sz w:val="24"/>
          <w:szCs w:val="24"/>
        </w:rPr>
        <w:object w:dxaOrig="220" w:dyaOrig="340" w14:anchorId="1678EFF1">
          <v:shape id="_x0000_i1058" type="#_x0000_t75" style="width:10.8pt;height:16.8pt" o:ole="">
            <v:imagedata r:id="rId20" o:title=""/>
          </v:shape>
          <o:OLEObject Type="Embed" ProgID="Equation.DSMT4" ShapeID="_x0000_i1058" DrawAspect="Content" ObjectID="_1652098807" r:id="rId60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дчиняетс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ормальном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кону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ия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роятностей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араметрам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Times New Roman"/>
          <w:bCs/>
          <w:position w:val="-12"/>
          <w:sz w:val="24"/>
          <w:szCs w:val="24"/>
        </w:rPr>
        <w:object w:dxaOrig="1520" w:dyaOrig="360" w14:anchorId="3899A347">
          <v:shape id="_x0000_i1059" type="#_x0000_t75" style="width:76.8pt;height:18pt" o:ole="">
            <v:imagedata r:id="rId61" o:title=""/>
          </v:shape>
          <o:OLEObject Type="Embed" ProgID="Equation.DSMT4" ShapeID="_x0000_i1059" DrawAspect="Content" ObjectID="_1652098808" r:id="rId62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 w:cs="Calibri"/>
          <w:bCs/>
          <w:sz w:val="24"/>
          <w:szCs w:val="24"/>
        </w:rPr>
        <w:t>Определить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: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=</w:t>
      </w:r>
      <w:r w:rsidRPr="00727750">
        <w:rPr>
          <w:rFonts w:asciiTheme="majorHAnsi" w:hAnsiTheme="majorHAnsi" w:cs="Times New Roman"/>
          <w:bCs/>
          <w:position w:val="-12"/>
          <w:sz w:val="24"/>
          <w:szCs w:val="24"/>
        </w:rPr>
        <w:object w:dxaOrig="1380" w:dyaOrig="360" w14:anchorId="7919B381">
          <v:shape id="_x0000_i1060" type="#_x0000_t75" style="width:69pt;height:18pt" o:ole="">
            <v:imagedata r:id="rId34" o:title=""/>
          </v:shape>
          <o:OLEObject Type="Embed" ProgID="Equation.DSMT4" ShapeID="_x0000_i1060" DrawAspect="Content" ObjectID="_1652098809" r:id="rId63"/>
        </w:objec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</w:rPr>
        <w:t>(</w:t>
      </w:r>
      <w:r w:rsidRPr="00727750">
        <w:rPr>
          <w:rFonts w:asciiTheme="majorHAnsi" w:hAnsiTheme="majorHAnsi" w:cs="Calibri"/>
          <w:bCs/>
          <w:sz w:val="24"/>
          <w:szCs w:val="24"/>
        </w:rPr>
        <w:t>Округлить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до</w:t>
      </w:r>
      <w:r w:rsidRPr="00727750">
        <w:rPr>
          <w:rFonts w:asciiTheme="majorHAnsi" w:hAnsiTheme="majorHAnsi"/>
          <w:bCs/>
          <w:sz w:val="24"/>
          <w:szCs w:val="24"/>
        </w:rPr>
        <w:t xml:space="preserve"> 3-</w:t>
      </w:r>
      <w:r w:rsidRPr="00727750">
        <w:rPr>
          <w:rFonts w:asciiTheme="majorHAnsi" w:hAnsiTheme="majorHAnsi" w:cs="Calibri"/>
          <w:bCs/>
          <w:sz w:val="24"/>
          <w:szCs w:val="24"/>
        </w:rPr>
        <w:t>х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нако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посл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запят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ыве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цело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число</w:t>
      </w:r>
      <w:r w:rsidRPr="00727750">
        <w:rPr>
          <w:rFonts w:asciiTheme="majorHAnsi" w:hAnsiTheme="majorHAnsi"/>
          <w:bCs/>
          <w:sz w:val="24"/>
          <w:szCs w:val="24"/>
        </w:rPr>
        <w:t xml:space="preserve"> 1000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P</w:t>
      </w:r>
      <w:r w:rsidRPr="00727750">
        <w:rPr>
          <w:rFonts w:asciiTheme="majorHAnsi" w:hAnsiTheme="majorHAnsi"/>
          <w:bCs/>
          <w:sz w:val="24"/>
          <w:szCs w:val="24"/>
        </w:rPr>
        <w:t>).</w:t>
      </w:r>
    </w:p>
    <w:p w14:paraId="255EB6E2" w14:textId="77777777" w:rsidR="009E7E97" w:rsidRPr="00727750" w:rsidRDefault="009E7E97" w:rsidP="009E7E97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477</w:t>
      </w:r>
    </w:p>
    <w:p w14:paraId="3D9AC3CF" w14:textId="77777777" w:rsidR="009E7E97" w:rsidRPr="00727750" w:rsidRDefault="009E7E97" w:rsidP="009E7E97">
      <w:pPr>
        <w:rPr>
          <w:rFonts w:asciiTheme="majorHAnsi" w:hAnsiTheme="majorHAnsi" w:cs="Times New Roman"/>
          <w:bCs/>
          <w:sz w:val="24"/>
          <w:szCs w:val="24"/>
        </w:rPr>
      </w:pPr>
    </w:p>
    <w:p w14:paraId="7556AF84" w14:textId="77777777" w:rsidR="009E7E97" w:rsidRPr="00727750" w:rsidRDefault="009E7E97" w:rsidP="009E7E97">
      <w:pPr>
        <w:pStyle w:val="Style3"/>
        <w:spacing w:before="46" w:line="240" w:lineRule="auto"/>
        <w:ind w:firstLine="0"/>
        <w:rPr>
          <w:rStyle w:val="FontStyle25"/>
          <w:rFonts w:asciiTheme="majorHAnsi" w:hAnsiTheme="majorHAnsi"/>
          <w:b w:val="0"/>
          <w:sz w:val="24"/>
          <w:szCs w:val="24"/>
        </w:rPr>
      </w:pPr>
      <w:r w:rsidRPr="00727750">
        <w:rPr>
          <w:rFonts w:asciiTheme="majorHAnsi" w:hAnsiTheme="majorHAnsi" w:cs="Calibri"/>
          <w:bCs/>
        </w:rPr>
        <w:t>Случайная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еличин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/>
          <w:bCs/>
          <w:position w:val="-10"/>
        </w:rPr>
        <w:object w:dxaOrig="220" w:dyaOrig="340" w14:anchorId="6A085E76">
          <v:shape id="_x0000_i1061" type="#_x0000_t75" style="width:10.8pt;height:16.8pt" o:ole="">
            <v:imagedata r:id="rId20" o:title=""/>
          </v:shape>
          <o:OLEObject Type="Embed" ProgID="Equation.DSMT4" ShapeID="_x0000_i1061" DrawAspect="Content" ObjectID="_1652098810" r:id="rId64"/>
        </w:objec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подчиняется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нормальному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акону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распределения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ероятносте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параметрами</w:t>
      </w:r>
      <w:r w:rsidRPr="00727750">
        <w:rPr>
          <w:rFonts w:asciiTheme="majorHAnsi" w:hAnsiTheme="majorHAnsi"/>
          <w:bCs/>
        </w:rPr>
        <w:t xml:space="preserve">  </w:t>
      </w:r>
      <w:r w:rsidRPr="00727750">
        <w:rPr>
          <w:rFonts w:asciiTheme="majorHAnsi" w:hAnsiTheme="majorHAnsi"/>
          <w:bCs/>
          <w:position w:val="-12"/>
        </w:rPr>
        <w:object w:dxaOrig="1340" w:dyaOrig="360" w14:anchorId="5E1CC5C8">
          <v:shape id="_x0000_i1062" type="#_x0000_t75" style="width:67.2pt;height:18pt" o:ole="">
            <v:imagedata r:id="rId65" o:title=""/>
          </v:shape>
          <o:OLEObject Type="Embed" ProgID="Equation.DSMT4" ShapeID="_x0000_i1062" DrawAspect="Content" ObjectID="_1652098811" r:id="rId66"/>
        </w:object>
      </w:r>
      <w:r w:rsidRPr="00727750">
        <w:rPr>
          <w:rFonts w:asciiTheme="majorHAnsi" w:hAnsiTheme="majorHAnsi"/>
          <w:bCs/>
        </w:rPr>
        <w:t xml:space="preserve">.  </w:t>
      </w:r>
      <w:r w:rsidRPr="00727750">
        <w:rPr>
          <w:rFonts w:asciiTheme="majorHAnsi" w:hAnsiTheme="majorHAnsi" w:cs="Calibri"/>
          <w:bCs/>
        </w:rPr>
        <w:t>Определить</w:t>
      </w:r>
      <w:r w:rsidRPr="00727750">
        <w:rPr>
          <w:rFonts w:asciiTheme="majorHAnsi" w:hAnsiTheme="majorHAnsi"/>
          <w:bCs/>
        </w:rPr>
        <w:t xml:space="preserve">: </w:t>
      </w:r>
      <w:r w:rsidRPr="00727750">
        <w:rPr>
          <w:rFonts w:asciiTheme="majorHAnsi" w:hAnsiTheme="majorHAnsi"/>
          <w:bCs/>
          <w:lang w:val="en-US"/>
        </w:rPr>
        <w:t>P</w:t>
      </w:r>
      <w:r w:rsidRPr="00727750">
        <w:rPr>
          <w:rFonts w:asciiTheme="majorHAnsi" w:hAnsiTheme="majorHAnsi"/>
          <w:bCs/>
        </w:rPr>
        <w:t>=</w:t>
      </w:r>
      <w:r w:rsidRPr="00727750">
        <w:rPr>
          <w:rFonts w:asciiTheme="majorHAnsi" w:hAnsiTheme="majorHAnsi"/>
          <w:bCs/>
          <w:position w:val="-12"/>
        </w:rPr>
        <w:object w:dxaOrig="1420" w:dyaOrig="360" w14:anchorId="10DC7F99">
          <v:shape id="_x0000_i1063" type="#_x0000_t75" style="width:71.4pt;height:18pt" o:ole="">
            <v:imagedata r:id="rId67" o:title=""/>
          </v:shape>
          <o:OLEObject Type="Embed" ProgID="Equation.DSMT4" ShapeID="_x0000_i1063" DrawAspect="Content" ObjectID="_1652098812" r:id="rId68"/>
        </w:object>
      </w:r>
      <w:r w:rsidRPr="00727750">
        <w:rPr>
          <w:rFonts w:asciiTheme="majorHAnsi" w:hAnsiTheme="majorHAnsi"/>
          <w:bCs/>
        </w:rPr>
        <w:t>. (</w:t>
      </w:r>
      <w:r w:rsidRPr="00727750">
        <w:rPr>
          <w:rFonts w:asciiTheme="majorHAnsi" w:hAnsiTheme="majorHAnsi" w:cs="Calibri"/>
          <w:bCs/>
        </w:rPr>
        <w:t>Округлить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до</w:t>
      </w:r>
      <w:r w:rsidRPr="00727750">
        <w:rPr>
          <w:rFonts w:asciiTheme="majorHAnsi" w:hAnsiTheme="majorHAnsi"/>
          <w:bCs/>
        </w:rPr>
        <w:t xml:space="preserve"> 3-</w:t>
      </w:r>
      <w:r w:rsidRPr="00727750">
        <w:rPr>
          <w:rFonts w:asciiTheme="majorHAnsi" w:hAnsiTheme="majorHAnsi" w:cs="Calibri"/>
          <w:bCs/>
        </w:rPr>
        <w:t>х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наков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посл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апят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вест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цело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число</w:t>
      </w:r>
      <w:r w:rsidRPr="00727750">
        <w:rPr>
          <w:rFonts w:asciiTheme="majorHAnsi" w:hAnsiTheme="majorHAnsi"/>
          <w:bCs/>
        </w:rPr>
        <w:t xml:space="preserve"> 1000</w:t>
      </w:r>
      <w:r w:rsidRPr="00727750">
        <w:rPr>
          <w:rFonts w:asciiTheme="majorHAnsi" w:hAnsiTheme="majorHAnsi"/>
          <w:bCs/>
          <w:lang w:val="en-US"/>
        </w:rPr>
        <w:t>P</w:t>
      </w:r>
      <w:r w:rsidRPr="00727750">
        <w:rPr>
          <w:rFonts w:asciiTheme="majorHAnsi" w:hAnsiTheme="majorHAnsi"/>
          <w:bCs/>
        </w:rPr>
        <w:t>).</w:t>
      </w:r>
    </w:p>
    <w:p w14:paraId="19985A8F" w14:textId="77777777" w:rsidR="009E7E97" w:rsidRPr="00727750" w:rsidRDefault="009E7E97" w:rsidP="009E7E97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452</w:t>
      </w:r>
    </w:p>
    <w:p w14:paraId="04D6E051" w14:textId="77777777" w:rsidR="009E7E97" w:rsidRPr="00727750" w:rsidRDefault="009E7E97" w:rsidP="009E7E97">
      <w:pPr>
        <w:rPr>
          <w:rFonts w:asciiTheme="majorHAnsi" w:hAnsiTheme="majorHAnsi" w:cs="Times New Roman"/>
          <w:bCs/>
          <w:sz w:val="24"/>
          <w:szCs w:val="24"/>
        </w:rPr>
      </w:pPr>
    </w:p>
    <w:p w14:paraId="42683807" w14:textId="77777777" w:rsidR="009E7E97" w:rsidRPr="00727750" w:rsidRDefault="009E7E97" w:rsidP="009E7E97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Ошибка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измерения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некоего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измерительного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прибора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имеет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нормальное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распределение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.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П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ибор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имее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истематическо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едня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квадратическа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5.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роятность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</w:rPr>
        <w:t>(</w:t>
      </w:r>
      <w:r w:rsidRPr="00727750">
        <w:rPr>
          <w:rFonts w:asciiTheme="majorHAnsi" w:hAnsiTheme="majorHAnsi"/>
          <w:bCs/>
          <w:lang w:val="en-US"/>
        </w:rPr>
        <w:t>P</w:t>
      </w:r>
      <w:r w:rsidRPr="00727750">
        <w:rPr>
          <w:rFonts w:asciiTheme="majorHAnsi" w:hAnsiTheme="majorHAnsi"/>
          <w:bCs/>
        </w:rPr>
        <w:t xml:space="preserve">) 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тог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чт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измерени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ревзойде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абсолютно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личин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2. </w:t>
      </w:r>
      <w:r w:rsidRPr="00727750">
        <w:rPr>
          <w:rFonts w:asciiTheme="majorHAnsi" w:hAnsiTheme="majorHAnsi"/>
          <w:bCs/>
        </w:rPr>
        <w:t>(</w:t>
      </w:r>
      <w:r w:rsidRPr="00727750">
        <w:rPr>
          <w:rFonts w:asciiTheme="majorHAnsi" w:hAnsiTheme="majorHAnsi" w:cs="Calibri"/>
          <w:bCs/>
        </w:rPr>
        <w:t>Округлить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до</w:t>
      </w:r>
      <w:r w:rsidRPr="00727750">
        <w:rPr>
          <w:rFonts w:asciiTheme="majorHAnsi" w:hAnsiTheme="majorHAnsi"/>
          <w:bCs/>
        </w:rPr>
        <w:t xml:space="preserve"> 3-</w:t>
      </w:r>
      <w:r w:rsidRPr="00727750">
        <w:rPr>
          <w:rFonts w:asciiTheme="majorHAnsi" w:hAnsiTheme="majorHAnsi" w:cs="Calibri"/>
          <w:bCs/>
        </w:rPr>
        <w:t>х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наков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посл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апят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вест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цело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число</w:t>
      </w:r>
      <w:r w:rsidRPr="00727750">
        <w:rPr>
          <w:rFonts w:asciiTheme="majorHAnsi" w:hAnsiTheme="majorHAnsi"/>
          <w:bCs/>
        </w:rPr>
        <w:t xml:space="preserve"> 1000</w:t>
      </w:r>
      <w:r w:rsidRPr="00727750">
        <w:rPr>
          <w:rFonts w:asciiTheme="majorHAnsi" w:hAnsiTheme="majorHAnsi"/>
          <w:bCs/>
          <w:lang w:val="en-US"/>
        </w:rPr>
        <w:t>P</w:t>
      </w:r>
      <w:r w:rsidRPr="00727750">
        <w:rPr>
          <w:rFonts w:asciiTheme="majorHAnsi" w:hAnsiTheme="majorHAnsi"/>
          <w:bCs/>
        </w:rPr>
        <w:t>).</w:t>
      </w:r>
    </w:p>
    <w:p w14:paraId="333A2BA7" w14:textId="77777777" w:rsidR="009E7E97" w:rsidRPr="00727750" w:rsidRDefault="009E7E97" w:rsidP="009E7E97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311</w:t>
      </w:r>
    </w:p>
    <w:p w14:paraId="59A9679B" w14:textId="77777777" w:rsidR="009E7E97" w:rsidRPr="00727750" w:rsidRDefault="009E7E97" w:rsidP="009E7E97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</w:p>
    <w:p w14:paraId="52F87927" w14:textId="77777777" w:rsidR="0011012A" w:rsidRPr="00727750" w:rsidRDefault="0011012A" w:rsidP="0011012A">
      <w:pPr>
        <w:pStyle w:val="Style2"/>
        <w:spacing w:before="33" w:line="240" w:lineRule="auto"/>
        <w:ind w:firstLine="0"/>
        <w:jc w:val="both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Каким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должен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быть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допуск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position w:val="-6"/>
        </w:rPr>
        <w:object w:dxaOrig="200" w:dyaOrig="260" w14:anchorId="7617C04F">
          <v:shape id="_x0000_i1064" type="#_x0000_t75" style="width:11.4pt;height:12.6pt" o:ole="">
            <v:imagedata r:id="rId41" o:title=""/>
          </v:shape>
          <o:OLEObject Type="Embed" ProgID="Equation.DSMT4" ShapeID="_x0000_i1064" DrawAspect="Content" ObjectID="_1652098813" r:id="rId69"/>
        </w:objec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тклонени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змер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детал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оминал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чтобы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роятность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0,95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тклонени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был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допустимым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есл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едня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квадратическа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тклонени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12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мм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истематическа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ул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>? (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Закон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lastRenderedPageBreak/>
        <w:t>распределени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="00796E35" w:rsidRPr="00727750">
        <w:rPr>
          <w:rStyle w:val="FontStyle24"/>
          <w:rFonts w:asciiTheme="majorHAnsi" w:hAnsiTheme="majorHAnsi"/>
          <w:bCs/>
          <w:sz w:val="24"/>
          <w:szCs w:val="24"/>
        </w:rPr>
        <w:t>–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ормальны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>).</w:t>
      </w:r>
      <w:r w:rsidRPr="00727750">
        <w:rPr>
          <w:rFonts w:asciiTheme="majorHAnsi" w:hAnsiTheme="majorHAnsi"/>
          <w:bCs/>
        </w:rPr>
        <w:t xml:space="preserve"> (</w:t>
      </w:r>
      <w:r w:rsidRPr="00727750">
        <w:rPr>
          <w:rFonts w:asciiTheme="majorHAnsi" w:hAnsiTheme="majorHAnsi" w:cs="Calibri"/>
          <w:bCs/>
        </w:rPr>
        <w:t>Округлить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до</w:t>
      </w:r>
      <w:r w:rsidRPr="00727750">
        <w:rPr>
          <w:rFonts w:asciiTheme="majorHAnsi" w:hAnsiTheme="majorHAnsi"/>
          <w:bCs/>
        </w:rPr>
        <w:t xml:space="preserve"> 2-</w:t>
      </w:r>
      <w:r w:rsidRPr="00727750">
        <w:rPr>
          <w:rFonts w:asciiTheme="majorHAnsi" w:hAnsiTheme="majorHAnsi" w:cs="Calibri"/>
          <w:bCs/>
        </w:rPr>
        <w:t>г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нак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посл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апят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вест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цело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число</w:t>
      </w:r>
      <w:r w:rsidRPr="00727750">
        <w:rPr>
          <w:rFonts w:asciiTheme="majorHAnsi" w:hAnsiTheme="majorHAnsi"/>
          <w:bCs/>
        </w:rPr>
        <w:t xml:space="preserve"> 100</w:t>
      </w:r>
      <w:r w:rsidRPr="00727750">
        <w:rPr>
          <w:rFonts w:asciiTheme="majorHAnsi" w:hAnsiTheme="majorHAnsi"/>
          <w:bCs/>
          <w:position w:val="-6"/>
        </w:rPr>
        <w:object w:dxaOrig="200" w:dyaOrig="260" w14:anchorId="08398B97">
          <v:shape id="_x0000_i1065" type="#_x0000_t75" style="width:12.6pt;height:12.6pt" o:ole="">
            <v:imagedata r:id="rId41" o:title=""/>
          </v:shape>
          <o:OLEObject Type="Embed" ProgID="Equation.DSMT4" ShapeID="_x0000_i1065" DrawAspect="Content" ObjectID="_1652098814" r:id="rId70"/>
        </w:object>
      </w:r>
      <w:r w:rsidRPr="00727750">
        <w:rPr>
          <w:rFonts w:asciiTheme="majorHAnsi" w:hAnsiTheme="majorHAnsi"/>
          <w:bCs/>
        </w:rPr>
        <w:t>).</w:t>
      </w:r>
    </w:p>
    <w:p w14:paraId="214CB0D3" w14:textId="77777777" w:rsidR="0011012A" w:rsidRPr="00727750" w:rsidRDefault="0011012A" w:rsidP="0011012A">
      <w:pPr>
        <w:pStyle w:val="Style2"/>
        <w:spacing w:before="33" w:line="240" w:lineRule="auto"/>
        <w:ind w:firstLine="0"/>
        <w:jc w:val="both"/>
        <w:rPr>
          <w:rFonts w:asciiTheme="majorHAnsi" w:hAnsiTheme="majorHAnsi"/>
          <w:bCs/>
        </w:rPr>
      </w:pPr>
      <w:r w:rsidRPr="00727750">
        <w:rPr>
          <w:rFonts w:asciiTheme="majorHAnsi" w:hAnsiTheme="majorHAnsi"/>
          <w:bCs/>
        </w:rPr>
        <w:t>2352</w:t>
      </w:r>
    </w:p>
    <w:p w14:paraId="16285876" w14:textId="77777777" w:rsidR="009E7E97" w:rsidRPr="00727750" w:rsidRDefault="009E7E97" w:rsidP="009E7E97">
      <w:pPr>
        <w:pStyle w:val="a5"/>
        <w:widowControl w:val="0"/>
        <w:spacing w:after="0" w:line="240" w:lineRule="auto"/>
        <w:ind w:left="0"/>
        <w:jc w:val="both"/>
        <w:rPr>
          <w:rStyle w:val="FontStyle24"/>
          <w:rFonts w:asciiTheme="majorHAnsi" w:hAnsiTheme="majorHAnsi"/>
          <w:bCs/>
          <w:sz w:val="24"/>
          <w:szCs w:val="24"/>
        </w:rPr>
      </w:pPr>
    </w:p>
    <w:p w14:paraId="24D6571F" w14:textId="77777777" w:rsidR="0011012A" w:rsidRPr="00727750" w:rsidRDefault="0011012A" w:rsidP="0011012A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Глубин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мор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измеряетс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рибором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истематическа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которог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вн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ул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лучайна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спределен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ормальному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закону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еднеквадратическо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тклонени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position w:val="-6"/>
        </w:rPr>
        <w:object w:dxaOrig="240" w:dyaOrig="260" w14:anchorId="22ACE11F">
          <v:shape id="_x0000_i1066" type="#_x0000_t75" style="width:12pt;height:12.6pt" o:ole="">
            <v:imagedata r:id="rId44" o:title=""/>
          </v:shape>
          <o:OLEObject Type="Embed" ProgID="Equation.DSMT4" ShapeID="_x0000_i1066" DrawAspect="Content" ObjectID="_1652098815" r:id="rId71"/>
        </w:objec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есл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пределени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глубины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роятность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0,95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остави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10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м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</w:rPr>
        <w:t>(</w:t>
      </w:r>
      <w:r w:rsidRPr="00727750">
        <w:rPr>
          <w:rFonts w:asciiTheme="majorHAnsi" w:hAnsiTheme="majorHAnsi" w:cs="Calibri"/>
          <w:bCs/>
        </w:rPr>
        <w:t>Округлить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до</w:t>
      </w:r>
      <w:r w:rsidRPr="00727750">
        <w:rPr>
          <w:rFonts w:asciiTheme="majorHAnsi" w:hAnsiTheme="majorHAnsi"/>
          <w:bCs/>
        </w:rPr>
        <w:t xml:space="preserve"> 3-</w:t>
      </w:r>
      <w:r w:rsidRPr="00727750">
        <w:rPr>
          <w:rFonts w:asciiTheme="majorHAnsi" w:hAnsiTheme="majorHAnsi" w:cs="Calibri"/>
          <w:bCs/>
        </w:rPr>
        <w:t>х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наков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посл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апят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вест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цело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число</w:t>
      </w:r>
      <w:r w:rsidRPr="00727750">
        <w:rPr>
          <w:rFonts w:asciiTheme="majorHAnsi" w:hAnsiTheme="majorHAnsi"/>
          <w:bCs/>
        </w:rPr>
        <w:t xml:space="preserve"> 1000</w:t>
      </w:r>
      <w:r w:rsidRPr="00727750">
        <w:rPr>
          <w:rFonts w:asciiTheme="majorHAnsi" w:hAnsiTheme="majorHAnsi"/>
          <w:bCs/>
          <w:position w:val="-6"/>
        </w:rPr>
        <w:object w:dxaOrig="240" w:dyaOrig="260" w14:anchorId="5D451DC1">
          <v:shape id="_x0000_i1067" type="#_x0000_t75" style="width:17.4pt;height:12.6pt" o:ole="">
            <v:imagedata r:id="rId44" o:title=""/>
          </v:shape>
          <o:OLEObject Type="Embed" ProgID="Equation.DSMT4" ShapeID="_x0000_i1067" DrawAspect="Content" ObjectID="_1652098816" r:id="rId72"/>
        </w:object>
      </w:r>
      <w:r w:rsidRPr="00727750">
        <w:rPr>
          <w:rFonts w:asciiTheme="majorHAnsi" w:hAnsiTheme="majorHAnsi"/>
          <w:bCs/>
        </w:rPr>
        <w:t>).</w:t>
      </w:r>
    </w:p>
    <w:p w14:paraId="4DD91933" w14:textId="77777777" w:rsidR="0011012A" w:rsidRPr="00727750" w:rsidRDefault="0011012A" w:rsidP="0011012A">
      <w:pPr>
        <w:pStyle w:val="Style3"/>
        <w:spacing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</w:p>
    <w:p w14:paraId="1CA8AAAC" w14:textId="77777777" w:rsidR="0011012A" w:rsidRPr="00727750" w:rsidRDefault="0011012A" w:rsidP="0011012A">
      <w:pPr>
        <w:pStyle w:val="a5"/>
        <w:widowControl w:val="0"/>
        <w:spacing w:after="0" w:line="240" w:lineRule="auto"/>
        <w:ind w:left="0"/>
        <w:jc w:val="both"/>
        <w:rPr>
          <w:rFonts w:asciiTheme="majorHAnsi" w:eastAsiaTheme="minorEastAsia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5102</w:t>
      </w:r>
    </w:p>
    <w:p w14:paraId="0DA8469A" w14:textId="77777777" w:rsidR="009E7E97" w:rsidRPr="00727750" w:rsidRDefault="009E7E97" w:rsidP="009E7E97">
      <w:pPr>
        <w:rPr>
          <w:rFonts w:asciiTheme="majorHAnsi" w:hAnsiTheme="majorHAnsi" w:cs="Times New Roman"/>
          <w:bCs/>
          <w:sz w:val="24"/>
          <w:szCs w:val="24"/>
        </w:rPr>
      </w:pPr>
    </w:p>
    <w:p w14:paraId="0BA94BAE" w14:textId="77777777" w:rsidR="0011012A" w:rsidRPr="00727750" w:rsidRDefault="0011012A" w:rsidP="009E7E97">
      <w:pPr>
        <w:rPr>
          <w:rFonts w:asciiTheme="majorHAnsi" w:hAnsiTheme="majorHAnsi" w:cs="Times New Roman"/>
          <w:bCs/>
          <w:sz w:val="24"/>
          <w:szCs w:val="24"/>
        </w:rPr>
      </w:pPr>
    </w:p>
    <w:p w14:paraId="78C8FB7E" w14:textId="77777777" w:rsidR="0011012A" w:rsidRPr="00727750" w:rsidRDefault="0011012A" w:rsidP="0011012A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ок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лужбы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электрическо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лампы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являетс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лучайно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личино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спределенно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ормальному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закону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едне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рем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/>
          <w:bCs/>
          <w:sz w:val="24"/>
          <w:szCs w:val="24"/>
          <w:lang w:val="en-US"/>
        </w:rPr>
        <w:t>T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ок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лужбы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лампы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есл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роятность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0,9505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ламп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ботае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боле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500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ч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едне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квадратическо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тклонени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10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ч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</w:rPr>
        <w:t>(</w:t>
      </w:r>
      <w:r w:rsidRPr="00727750">
        <w:rPr>
          <w:rFonts w:asciiTheme="majorHAnsi" w:hAnsiTheme="majorHAnsi" w:cs="Calibri"/>
          <w:bCs/>
        </w:rPr>
        <w:t>Округлить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до</w:t>
      </w:r>
      <w:r w:rsidRPr="00727750">
        <w:rPr>
          <w:rFonts w:asciiTheme="majorHAnsi" w:hAnsiTheme="majorHAnsi"/>
          <w:bCs/>
        </w:rPr>
        <w:t xml:space="preserve"> 3-</w:t>
      </w:r>
      <w:r w:rsidRPr="00727750">
        <w:rPr>
          <w:rFonts w:asciiTheme="majorHAnsi" w:hAnsiTheme="majorHAnsi" w:cs="Calibri"/>
          <w:bCs/>
        </w:rPr>
        <w:t>х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наков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посл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апят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вест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цело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число</w:t>
      </w:r>
      <w:r w:rsidRPr="00727750">
        <w:rPr>
          <w:rFonts w:asciiTheme="majorHAnsi" w:hAnsiTheme="majorHAnsi"/>
          <w:bCs/>
        </w:rPr>
        <w:t xml:space="preserve"> 10</w:t>
      </w:r>
      <w:r w:rsidRPr="00727750">
        <w:rPr>
          <w:rStyle w:val="FontStyle24"/>
          <w:rFonts w:asciiTheme="majorHAnsi" w:hAnsiTheme="majorHAnsi"/>
          <w:bCs/>
          <w:sz w:val="24"/>
          <w:szCs w:val="24"/>
          <w:lang w:val="en-US"/>
        </w:rPr>
        <w:t>T</w:t>
      </w:r>
      <w:r w:rsidRPr="00727750">
        <w:rPr>
          <w:rFonts w:asciiTheme="majorHAnsi" w:hAnsiTheme="majorHAnsi"/>
          <w:bCs/>
        </w:rPr>
        <w:t>).</w:t>
      </w:r>
    </w:p>
    <w:p w14:paraId="51651432" w14:textId="77777777" w:rsidR="0011012A" w:rsidRPr="00727750" w:rsidRDefault="0011012A" w:rsidP="0011012A">
      <w:pPr>
        <w:rPr>
          <w:rStyle w:val="FontStyle24"/>
          <w:rFonts w:asciiTheme="majorHAnsi" w:hAnsiTheme="majorHAnsi"/>
          <w:bCs/>
          <w:sz w:val="24"/>
          <w:szCs w:val="24"/>
        </w:rPr>
      </w:pPr>
    </w:p>
    <w:p w14:paraId="2DC4B315" w14:textId="77777777" w:rsidR="0011012A" w:rsidRPr="00727750" w:rsidRDefault="0011012A" w:rsidP="0011012A">
      <w:pPr>
        <w:rPr>
          <w:rFonts w:asciiTheme="majorHAnsi" w:hAnsiTheme="majorHAnsi" w:cs="Times New Roman"/>
          <w:bCs/>
          <w:sz w:val="24"/>
          <w:szCs w:val="24"/>
          <w:lang w:val="en-US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#6.2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>8</w:t>
      </w:r>
      <w:r w:rsidRPr="00727750">
        <w:rPr>
          <w:rFonts w:asciiTheme="majorHAnsi" w:hAnsiTheme="majorHAnsi" w:cs="Calibri"/>
          <w:bCs/>
          <w:sz w:val="24"/>
          <w:szCs w:val="24"/>
        </w:rPr>
        <w:t>Ответ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: </w:t>
      </w:r>
      <w:r w:rsidRPr="00727750">
        <w:rPr>
          <w:rFonts w:asciiTheme="majorHAnsi" w:hAnsiTheme="majorHAnsi" w:cs="Times New Roman"/>
          <w:bCs/>
          <w:sz w:val="24"/>
          <w:szCs w:val="24"/>
          <w:lang w:val="en-US"/>
        </w:rPr>
        <w:t>5165</w:t>
      </w:r>
    </w:p>
    <w:p w14:paraId="6E16FC33" w14:textId="77777777" w:rsidR="0011012A" w:rsidRPr="00727750" w:rsidRDefault="0011012A" w:rsidP="0011012A">
      <w:pPr>
        <w:rPr>
          <w:rFonts w:asciiTheme="majorHAnsi" w:hAnsiTheme="majorHAnsi" w:cs="Times New Roman"/>
          <w:bCs/>
          <w:sz w:val="24"/>
          <w:szCs w:val="24"/>
          <w:lang w:val="en-US"/>
        </w:rPr>
      </w:pPr>
    </w:p>
    <w:p w14:paraId="02D62CFD" w14:textId="77777777" w:rsidR="0011012A" w:rsidRPr="00727750" w:rsidRDefault="0011012A" w:rsidP="0011012A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ссеивани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корост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наряд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одчинен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ормальному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спределени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едне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квадратическо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тклонени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position w:val="-6"/>
        </w:rPr>
        <w:object w:dxaOrig="240" w:dyaOrig="260" w14:anchorId="3F93577F">
          <v:shape id="_x0000_i1068" type="#_x0000_t75" style="width:12pt;height:12.6pt" o:ole="">
            <v:imagedata r:id="rId44" o:title=""/>
          </v:shape>
          <o:OLEObject Type="Embed" ProgID="Equation.DSMT4" ShapeID="_x0000_i1068" DrawAspect="Content" ObjectID="_1652098817" r:id="rId73"/>
        </w:objec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ссеивани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есл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роятность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0,996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н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ревосходи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абс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softHyphen/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лютно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личин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5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м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>/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истематическа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тсутствуе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</w:rPr>
        <w:t>(</w:t>
      </w:r>
      <w:r w:rsidRPr="00727750">
        <w:rPr>
          <w:rFonts w:asciiTheme="majorHAnsi" w:hAnsiTheme="majorHAnsi" w:cs="Calibri"/>
          <w:bCs/>
        </w:rPr>
        <w:t>Округлить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до</w:t>
      </w:r>
      <w:r w:rsidRPr="00727750">
        <w:rPr>
          <w:rFonts w:asciiTheme="majorHAnsi" w:hAnsiTheme="majorHAnsi"/>
          <w:bCs/>
        </w:rPr>
        <w:t xml:space="preserve"> 3-</w:t>
      </w:r>
      <w:r w:rsidRPr="00727750">
        <w:rPr>
          <w:rFonts w:asciiTheme="majorHAnsi" w:hAnsiTheme="majorHAnsi" w:cs="Calibri"/>
          <w:bCs/>
        </w:rPr>
        <w:t>х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наков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посл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апят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вест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цело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число</w:t>
      </w:r>
      <w:r w:rsidRPr="00727750">
        <w:rPr>
          <w:rFonts w:asciiTheme="majorHAnsi" w:hAnsiTheme="majorHAnsi"/>
          <w:bCs/>
        </w:rPr>
        <w:t xml:space="preserve"> 1000</w:t>
      </w:r>
      <w:r w:rsidRPr="00727750">
        <w:rPr>
          <w:rFonts w:asciiTheme="majorHAnsi" w:hAnsiTheme="majorHAnsi"/>
          <w:bCs/>
          <w:position w:val="-6"/>
        </w:rPr>
        <w:object w:dxaOrig="240" w:dyaOrig="260" w14:anchorId="12906993">
          <v:shape id="_x0000_i1069" type="#_x0000_t75" style="width:12pt;height:12.6pt" o:ole="">
            <v:imagedata r:id="rId44" o:title=""/>
          </v:shape>
          <o:OLEObject Type="Embed" ProgID="Equation.DSMT4" ShapeID="_x0000_i1069" DrawAspect="Content" ObjectID="_1652098818" r:id="rId74"/>
        </w:object>
      </w:r>
      <w:r w:rsidRPr="00727750">
        <w:rPr>
          <w:rFonts w:asciiTheme="majorHAnsi" w:hAnsiTheme="majorHAnsi"/>
          <w:bCs/>
        </w:rPr>
        <w:t>).</w:t>
      </w:r>
    </w:p>
    <w:p w14:paraId="6D888E25" w14:textId="77777777" w:rsidR="0011012A" w:rsidRPr="00727750" w:rsidRDefault="0011012A" w:rsidP="0011012A">
      <w:pPr>
        <w:rPr>
          <w:rFonts w:asciiTheme="majorHAnsi" w:hAnsiTheme="majorHAnsi" w:cs="Times New Roman"/>
          <w:bCs/>
          <w:sz w:val="24"/>
          <w:szCs w:val="24"/>
          <w:lang w:val="en-US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736</w:t>
      </w:r>
    </w:p>
    <w:p w14:paraId="2AC2100A" w14:textId="77777777" w:rsidR="004446C4" w:rsidRPr="00727750" w:rsidRDefault="004446C4" w:rsidP="0011012A">
      <w:pPr>
        <w:rPr>
          <w:rFonts w:asciiTheme="majorHAnsi" w:hAnsiTheme="majorHAnsi" w:cs="Times New Roman"/>
          <w:bCs/>
          <w:sz w:val="24"/>
          <w:szCs w:val="24"/>
          <w:lang w:val="en-US"/>
        </w:rPr>
      </w:pPr>
    </w:p>
    <w:p w14:paraId="71EE1E14" w14:textId="77777777" w:rsidR="004446C4" w:rsidRPr="00727750" w:rsidRDefault="004446C4" w:rsidP="004446C4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Случайные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ошибки</w:t>
      </w:r>
      <w:r w:rsidRPr="00727750">
        <w:rPr>
          <w:rStyle w:val="FontStyle25"/>
          <w:rFonts w:asciiTheme="majorHAnsi" w:hAnsiTheme="majorHAnsi"/>
          <w:b w:val="0"/>
          <w:sz w:val="24"/>
          <w:szCs w:val="24"/>
        </w:rPr>
        <w:t xml:space="preserve"> </w:t>
      </w:r>
      <w:r w:rsidRPr="00727750">
        <w:rPr>
          <w:rStyle w:val="FontStyle25"/>
          <w:rFonts w:asciiTheme="majorHAnsi" w:hAnsiTheme="majorHAnsi" w:cs="Calibri"/>
          <w:b w:val="0"/>
          <w:sz w:val="24"/>
          <w:szCs w:val="24"/>
        </w:rPr>
        <w:t>и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змерени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дальномер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распределены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ормально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дальномер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имее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истематической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р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пределени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дальност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цел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абсолютная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личина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вероятность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0,975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е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превосходит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7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м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Найти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средню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квадратическую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Style w:val="FontStyle24"/>
          <w:rFonts w:asciiTheme="majorHAnsi" w:hAnsiTheme="majorHAnsi" w:cs="Calibri"/>
          <w:bCs/>
          <w:sz w:val="24"/>
          <w:szCs w:val="24"/>
        </w:rPr>
        <w:t>ошибку</w: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position w:val="-6"/>
        </w:rPr>
        <w:object w:dxaOrig="240" w:dyaOrig="260" w14:anchorId="492ED5FD">
          <v:shape id="_x0000_i1070" type="#_x0000_t75" style="width:12pt;height:12.6pt" o:ole="">
            <v:imagedata r:id="rId44" o:title=""/>
          </v:shape>
          <o:OLEObject Type="Embed" ProgID="Equation.DSMT4" ShapeID="_x0000_i1070" DrawAspect="Content" ObjectID="_1652098819" r:id="rId75"/>
        </w:object>
      </w:r>
      <w:r w:rsidRPr="00727750">
        <w:rPr>
          <w:rStyle w:val="FontStyle24"/>
          <w:rFonts w:asciiTheme="majorHAnsi" w:hAnsiTheme="majorHAnsi"/>
          <w:bCs/>
          <w:sz w:val="24"/>
          <w:szCs w:val="24"/>
        </w:rPr>
        <w:t xml:space="preserve">.  </w:t>
      </w:r>
      <w:r w:rsidRPr="00727750">
        <w:rPr>
          <w:rFonts w:asciiTheme="majorHAnsi" w:hAnsiTheme="majorHAnsi"/>
          <w:bCs/>
        </w:rPr>
        <w:t>(</w:t>
      </w:r>
      <w:r w:rsidRPr="00727750">
        <w:rPr>
          <w:rFonts w:asciiTheme="majorHAnsi" w:hAnsiTheme="majorHAnsi" w:cs="Calibri"/>
          <w:bCs/>
        </w:rPr>
        <w:t>Округлить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до</w:t>
      </w:r>
      <w:r w:rsidRPr="00727750">
        <w:rPr>
          <w:rFonts w:asciiTheme="majorHAnsi" w:hAnsiTheme="majorHAnsi"/>
          <w:bCs/>
        </w:rPr>
        <w:t xml:space="preserve"> 3-</w:t>
      </w:r>
      <w:r w:rsidRPr="00727750">
        <w:rPr>
          <w:rFonts w:asciiTheme="majorHAnsi" w:hAnsiTheme="majorHAnsi" w:cs="Calibri"/>
          <w:bCs/>
        </w:rPr>
        <w:t>х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наков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посл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апят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вест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цело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число</w:t>
      </w:r>
      <w:r w:rsidRPr="00727750">
        <w:rPr>
          <w:rFonts w:asciiTheme="majorHAnsi" w:hAnsiTheme="majorHAnsi"/>
          <w:bCs/>
        </w:rPr>
        <w:t xml:space="preserve"> 1000</w:t>
      </w:r>
      <w:r w:rsidRPr="00727750">
        <w:rPr>
          <w:rFonts w:asciiTheme="majorHAnsi" w:hAnsiTheme="majorHAnsi"/>
          <w:bCs/>
          <w:position w:val="-6"/>
        </w:rPr>
        <w:object w:dxaOrig="240" w:dyaOrig="260" w14:anchorId="24D41D7C">
          <v:shape id="_x0000_i1071" type="#_x0000_t75" style="width:12pt;height:12.6pt" o:ole="">
            <v:imagedata r:id="rId44" o:title=""/>
          </v:shape>
          <o:OLEObject Type="Embed" ProgID="Equation.DSMT4" ShapeID="_x0000_i1071" DrawAspect="Content" ObjectID="_1652098820" r:id="rId76"/>
        </w:object>
      </w:r>
      <w:r w:rsidRPr="00727750">
        <w:rPr>
          <w:rFonts w:asciiTheme="majorHAnsi" w:hAnsiTheme="majorHAnsi"/>
          <w:bCs/>
        </w:rPr>
        <w:t>).</w:t>
      </w:r>
    </w:p>
    <w:p w14:paraId="5704EC49" w14:textId="77777777" w:rsidR="004446C4" w:rsidRPr="00727750" w:rsidRDefault="004446C4" w:rsidP="004446C4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3125</w:t>
      </w:r>
    </w:p>
    <w:p w14:paraId="72E992A5" w14:textId="77777777" w:rsidR="00495FF2" w:rsidRPr="00727750" w:rsidRDefault="00495FF2" w:rsidP="009E7E97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br w:type="page"/>
      </w:r>
    </w:p>
    <w:p w14:paraId="05ABB3E3" w14:textId="77777777" w:rsidR="002A1840" w:rsidRPr="00727750" w:rsidRDefault="0086511F" w:rsidP="002A1840">
      <w:pPr>
        <w:jc w:val="center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lastRenderedPageBreak/>
        <w:t>Тема</w:t>
      </w:r>
      <w:r w:rsidRPr="00727750">
        <w:rPr>
          <w:rFonts w:asciiTheme="majorHAnsi" w:hAnsiTheme="majorHAnsi"/>
          <w:bCs/>
          <w:sz w:val="24"/>
          <w:szCs w:val="24"/>
        </w:rPr>
        <w:t xml:space="preserve"> 7. </w:t>
      </w:r>
      <w:r w:rsidRPr="00727750">
        <w:rPr>
          <w:rFonts w:asciiTheme="majorHAnsi" w:hAnsiTheme="majorHAnsi" w:cs="Calibri"/>
          <w:bCs/>
          <w:sz w:val="24"/>
          <w:szCs w:val="24"/>
        </w:rPr>
        <w:t>Введение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математическую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татистику</w:t>
      </w:r>
    </w:p>
    <w:p w14:paraId="2720CD54" w14:textId="77777777" w:rsidR="00404EBA" w:rsidRPr="00727750" w:rsidRDefault="00404EBA" w:rsidP="004330D1">
      <w:pPr>
        <w:spacing w:after="0" w:line="240" w:lineRule="auto"/>
        <w:ind w:left="284"/>
        <w:jc w:val="both"/>
        <w:rPr>
          <w:rFonts w:asciiTheme="majorHAnsi" w:hAnsiTheme="majorHAnsi" w:cs="Times New Roman"/>
          <w:bCs/>
          <w:sz w:val="24"/>
          <w:szCs w:val="24"/>
        </w:rPr>
      </w:pPr>
    </w:p>
    <w:p w14:paraId="3071DC65" w14:textId="77777777" w:rsidR="003C3F01" w:rsidRPr="00727750" w:rsidRDefault="00B03DF1" w:rsidP="003C3F01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</w:rPr>
        <w:t>Известно</w:t>
      </w:r>
      <w:r w:rsidRPr="00727750">
        <w:rPr>
          <w:rFonts w:asciiTheme="majorHAnsi" w:hAnsiTheme="majorHAnsi"/>
          <w:bCs/>
        </w:rPr>
        <w:t xml:space="preserve">, </w:t>
      </w:r>
      <w:r w:rsidRPr="00727750">
        <w:rPr>
          <w:rFonts w:asciiTheme="majorHAnsi" w:hAnsiTheme="majorHAnsi" w:cs="Calibri"/>
          <w:bCs/>
        </w:rPr>
        <w:t>чт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лучайная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еличин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генеральн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овокупност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распределен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нормально</w:t>
      </w:r>
      <w:r w:rsidRPr="00727750">
        <w:rPr>
          <w:rFonts w:asciiTheme="majorHAnsi" w:hAnsiTheme="majorHAnsi"/>
          <w:bCs/>
        </w:rPr>
        <w:t xml:space="preserve">, </w:t>
      </w:r>
      <w:r w:rsidRPr="00727750">
        <w:rPr>
          <w:rFonts w:asciiTheme="majorHAnsi" w:hAnsiTheme="majorHAnsi" w:cs="Calibri"/>
          <w:bCs/>
        </w:rPr>
        <w:t>пр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этом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известн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редне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квадратическо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отклонение</w:t>
      </w:r>
      <w:r w:rsidRPr="00727750">
        <w:rPr>
          <w:rFonts w:asciiTheme="majorHAnsi" w:hAnsiTheme="majorHAnsi"/>
          <w:bCs/>
        </w:rPr>
        <w:t xml:space="preserve"> </w:t>
      </w:r>
      <w:r w:rsidR="00CA49C8" w:rsidRPr="00727750">
        <w:rPr>
          <w:rFonts w:asciiTheme="majorHAnsi" w:hAnsiTheme="majorHAnsi"/>
          <w:bCs/>
          <w:position w:val="-6"/>
        </w:rPr>
        <w:object w:dxaOrig="240" w:dyaOrig="260" w14:anchorId="787BD7F7">
          <v:shape id="_x0000_i1072" type="#_x0000_t75" style="width:12pt;height:12.6pt" o:ole="">
            <v:imagedata r:id="rId44" o:title=""/>
          </v:shape>
          <o:OLEObject Type="Embed" ProgID="Equation.DSMT4" ShapeID="_x0000_i1072" DrawAspect="Content" ObjectID="_1652098821" r:id="rId77"/>
        </w:object>
      </w:r>
      <w:r w:rsidR="00C70D51" w:rsidRPr="00727750">
        <w:rPr>
          <w:rFonts w:asciiTheme="majorHAnsi" w:hAnsiTheme="majorHAnsi"/>
          <w:bCs/>
        </w:rPr>
        <w:t xml:space="preserve"> = 0.</w:t>
      </w:r>
      <w:r w:rsidRPr="00727750">
        <w:rPr>
          <w:rFonts w:asciiTheme="majorHAnsi" w:hAnsiTheme="majorHAnsi"/>
          <w:bCs/>
        </w:rPr>
        <w:t>1.</w:t>
      </w:r>
      <w:r w:rsidR="004330D1"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надежностью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  <w:lang w:val="en-US"/>
        </w:rPr>
        <w:t>γ</w:t>
      </w:r>
      <w:r w:rsidR="004330D1" w:rsidRPr="00727750">
        <w:rPr>
          <w:rFonts w:asciiTheme="majorHAnsi" w:hAnsiTheme="majorHAnsi"/>
          <w:bCs/>
        </w:rPr>
        <w:t xml:space="preserve">=0,993 </w:t>
      </w:r>
      <w:r w:rsidRPr="00727750">
        <w:rPr>
          <w:rFonts w:asciiTheme="majorHAnsi" w:hAnsiTheme="majorHAnsi" w:cs="Calibri"/>
          <w:bCs/>
        </w:rPr>
        <w:t>найти</w:t>
      </w:r>
      <w:r w:rsidRPr="00727750">
        <w:rPr>
          <w:rFonts w:asciiTheme="majorHAnsi" w:hAnsiTheme="majorHAnsi"/>
          <w:bCs/>
        </w:rPr>
        <w:t xml:space="preserve"> </w:t>
      </w:r>
      <w:r w:rsidR="004330D1" w:rsidRPr="00727750">
        <w:rPr>
          <w:rFonts w:asciiTheme="majorHAnsi" w:hAnsiTheme="majorHAnsi" w:cs="Calibri"/>
          <w:bCs/>
        </w:rPr>
        <w:t>радиус</w:t>
      </w:r>
      <w:r w:rsidR="004330D1"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доверительн</w:t>
      </w:r>
      <w:r w:rsidR="004330D1" w:rsidRPr="00727750">
        <w:rPr>
          <w:rFonts w:asciiTheme="majorHAnsi" w:hAnsiTheme="majorHAnsi" w:cs="Calibri"/>
          <w:bCs/>
        </w:rPr>
        <w:t>ог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интервал</w:t>
      </w:r>
      <w:r w:rsidR="004330D1" w:rsidRPr="00727750">
        <w:rPr>
          <w:rFonts w:asciiTheme="majorHAnsi" w:hAnsiTheme="majorHAnsi" w:cs="Calibri"/>
          <w:bCs/>
        </w:rPr>
        <w:t>а</w:t>
      </w:r>
      <w:r w:rsidRPr="00727750">
        <w:rPr>
          <w:rFonts w:asciiTheme="majorHAnsi" w:hAnsiTheme="majorHAnsi"/>
          <w:bCs/>
        </w:rPr>
        <w:t xml:space="preserve"> </w:t>
      </w:r>
      <w:r w:rsidR="00730C05" w:rsidRPr="00727750">
        <w:rPr>
          <w:rFonts w:asciiTheme="majorHAnsi" w:hAnsiTheme="majorHAnsi"/>
          <w:bCs/>
          <w:lang w:val="en-US"/>
        </w:rPr>
        <w:t>R</w:t>
      </w:r>
      <w:r w:rsidR="00730C05"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для</w:t>
      </w:r>
      <w:r w:rsidRPr="00727750">
        <w:rPr>
          <w:rFonts w:asciiTheme="majorHAnsi" w:hAnsiTheme="majorHAnsi"/>
          <w:bCs/>
        </w:rPr>
        <w:t xml:space="preserve">  </w:t>
      </w:r>
      <w:r w:rsidRPr="00727750">
        <w:rPr>
          <w:rFonts w:asciiTheme="majorHAnsi" w:hAnsiTheme="majorHAnsi" w:cs="Calibri"/>
          <w:bCs/>
        </w:rPr>
        <w:t>оценк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математическог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ожидания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генеральн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овокупности</w:t>
      </w:r>
      <w:r w:rsidRPr="00727750">
        <w:rPr>
          <w:rFonts w:asciiTheme="majorHAnsi" w:hAnsiTheme="majorHAnsi"/>
          <w:bCs/>
        </w:rPr>
        <w:t xml:space="preserve">, </w:t>
      </w:r>
      <w:r w:rsidRPr="00727750">
        <w:rPr>
          <w:rFonts w:asciiTheme="majorHAnsi" w:hAnsiTheme="majorHAnsi" w:cs="Calibri"/>
          <w:bCs/>
        </w:rPr>
        <w:t>есл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объем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борки</w:t>
      </w:r>
      <w:r w:rsidRPr="00727750">
        <w:rPr>
          <w:rFonts w:asciiTheme="majorHAnsi" w:hAnsiTheme="majorHAnsi"/>
          <w:bCs/>
        </w:rPr>
        <w:t xml:space="preserve">   </w:t>
      </w:r>
      <w:r w:rsidRPr="00727750">
        <w:rPr>
          <w:rFonts w:asciiTheme="majorHAnsi" w:hAnsiTheme="majorHAnsi"/>
          <w:bCs/>
          <w:i/>
          <w:lang w:val="en-US"/>
        </w:rPr>
        <w:t>n</w:t>
      </w:r>
      <w:r w:rsidRPr="00727750">
        <w:rPr>
          <w:rFonts w:asciiTheme="majorHAnsi" w:hAnsiTheme="majorHAnsi"/>
          <w:bCs/>
          <w:i/>
        </w:rPr>
        <w:t>=</w:t>
      </w:r>
      <w:r w:rsidR="004330D1" w:rsidRPr="00727750">
        <w:rPr>
          <w:rFonts w:asciiTheme="majorHAnsi" w:hAnsiTheme="majorHAnsi"/>
          <w:bCs/>
          <w:i/>
        </w:rPr>
        <w:t>36</w:t>
      </w:r>
      <w:r w:rsidRPr="00727750">
        <w:rPr>
          <w:rFonts w:asciiTheme="majorHAnsi" w:hAnsiTheme="majorHAnsi"/>
          <w:bCs/>
          <w:i/>
        </w:rPr>
        <w:t xml:space="preserve">. </w:t>
      </w:r>
      <w:r w:rsidR="003C3F01" w:rsidRPr="00727750">
        <w:rPr>
          <w:rFonts w:asciiTheme="majorHAnsi" w:hAnsiTheme="majorHAnsi"/>
          <w:bCs/>
        </w:rPr>
        <w:t>(</w:t>
      </w:r>
      <w:r w:rsidR="003C3F01" w:rsidRPr="00727750">
        <w:rPr>
          <w:rFonts w:asciiTheme="majorHAnsi" w:hAnsiTheme="majorHAnsi" w:cs="Calibri"/>
          <w:bCs/>
        </w:rPr>
        <w:t>Округлить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до</w:t>
      </w:r>
      <w:r w:rsidR="003C3F01" w:rsidRPr="00727750">
        <w:rPr>
          <w:rFonts w:asciiTheme="majorHAnsi" w:hAnsiTheme="majorHAnsi"/>
          <w:bCs/>
        </w:rPr>
        <w:t xml:space="preserve"> 3-</w:t>
      </w:r>
      <w:r w:rsidR="003C3F01" w:rsidRPr="00727750">
        <w:rPr>
          <w:rFonts w:asciiTheme="majorHAnsi" w:hAnsiTheme="majorHAnsi" w:cs="Calibri"/>
          <w:bCs/>
        </w:rPr>
        <w:t>х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наков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посл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апятой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вывест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цело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число</w:t>
      </w:r>
      <w:r w:rsidR="003C3F01" w:rsidRPr="00727750">
        <w:rPr>
          <w:rFonts w:asciiTheme="majorHAnsi" w:hAnsiTheme="majorHAnsi"/>
          <w:bCs/>
        </w:rPr>
        <w:t xml:space="preserve"> 1000</w:t>
      </w:r>
      <w:r w:rsidR="003C3F01" w:rsidRPr="00727750">
        <w:rPr>
          <w:rFonts w:asciiTheme="majorHAnsi" w:hAnsiTheme="majorHAnsi"/>
          <w:bCs/>
          <w:lang w:val="en-US"/>
        </w:rPr>
        <w:t>R</w:t>
      </w:r>
      <w:r w:rsidR="003C3F01" w:rsidRPr="00727750">
        <w:rPr>
          <w:rFonts w:asciiTheme="majorHAnsi" w:hAnsiTheme="majorHAnsi"/>
          <w:bCs/>
        </w:rPr>
        <w:t>).</w:t>
      </w:r>
    </w:p>
    <w:p w14:paraId="1B20D01B" w14:textId="77777777" w:rsidR="00C70D51" w:rsidRPr="00727750" w:rsidRDefault="00C70D51" w:rsidP="0053166A">
      <w:pPr>
        <w:widowControl w:val="0"/>
        <w:spacing w:after="0" w:line="240" w:lineRule="auto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45  </w:t>
      </w:r>
    </w:p>
    <w:p w14:paraId="54DC653D" w14:textId="77777777" w:rsidR="004330D1" w:rsidRPr="00727750" w:rsidRDefault="004330D1" w:rsidP="004330D1">
      <w:pPr>
        <w:spacing w:after="0" w:line="240" w:lineRule="auto"/>
        <w:ind w:left="284"/>
        <w:jc w:val="both"/>
        <w:rPr>
          <w:rFonts w:asciiTheme="majorHAnsi" w:hAnsiTheme="majorHAnsi" w:cs="Times New Roman"/>
          <w:bCs/>
          <w:i/>
          <w:sz w:val="24"/>
          <w:szCs w:val="24"/>
        </w:rPr>
      </w:pPr>
    </w:p>
    <w:p w14:paraId="2624AF4D" w14:textId="77777777" w:rsidR="003C3F01" w:rsidRPr="00727750" w:rsidRDefault="00C70D51" w:rsidP="003C3F01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</w:rPr>
        <w:t>Известно</w:t>
      </w:r>
      <w:r w:rsidRPr="00727750">
        <w:rPr>
          <w:rFonts w:asciiTheme="majorHAnsi" w:hAnsiTheme="majorHAnsi"/>
          <w:bCs/>
        </w:rPr>
        <w:t xml:space="preserve">, </w:t>
      </w:r>
      <w:r w:rsidRPr="00727750">
        <w:rPr>
          <w:rFonts w:asciiTheme="majorHAnsi" w:hAnsiTheme="majorHAnsi" w:cs="Calibri"/>
          <w:bCs/>
        </w:rPr>
        <w:t>чт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лучайная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еличин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генеральн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овокупност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распределен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нормальн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пр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объем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борк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/>
          <w:bCs/>
          <w:lang w:val="en-US"/>
        </w:rPr>
        <w:t>n</w:t>
      </w:r>
      <w:r w:rsidRPr="00727750">
        <w:rPr>
          <w:rFonts w:asciiTheme="majorHAnsi" w:hAnsiTheme="majorHAnsi"/>
          <w:bCs/>
        </w:rPr>
        <w:t xml:space="preserve">=100 </w:t>
      </w:r>
      <w:r w:rsidRPr="00727750">
        <w:rPr>
          <w:rFonts w:asciiTheme="majorHAnsi" w:hAnsiTheme="majorHAnsi" w:cs="Calibri"/>
          <w:bCs/>
        </w:rPr>
        <w:t>радиус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доверительн</w:t>
      </w:r>
      <w:r w:rsidR="00D17C6F" w:rsidRPr="00727750">
        <w:rPr>
          <w:rFonts w:asciiTheme="majorHAnsi" w:hAnsiTheme="majorHAnsi" w:cs="Calibri"/>
          <w:bCs/>
        </w:rPr>
        <w:t>ого</w:t>
      </w:r>
      <w:r w:rsidR="00D17C6F"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интервал</w:t>
      </w:r>
      <w:r w:rsidR="00D17C6F" w:rsidRPr="00727750">
        <w:rPr>
          <w:rFonts w:asciiTheme="majorHAnsi" w:hAnsiTheme="majorHAnsi" w:cs="Calibri"/>
          <w:bCs/>
        </w:rPr>
        <w:t>а</w:t>
      </w:r>
      <w:r w:rsidR="00D17C6F" w:rsidRPr="00727750">
        <w:rPr>
          <w:rFonts w:asciiTheme="majorHAnsi" w:hAnsiTheme="majorHAnsi"/>
          <w:bCs/>
        </w:rPr>
        <w:t xml:space="preserve"> </w:t>
      </w:r>
      <w:r w:rsidR="00D17C6F" w:rsidRPr="00727750">
        <w:rPr>
          <w:rFonts w:asciiTheme="majorHAnsi" w:hAnsiTheme="majorHAnsi" w:cs="Calibri"/>
          <w:bCs/>
        </w:rPr>
        <w:t>равен</w:t>
      </w:r>
      <w:r w:rsidR="00D17C6F" w:rsidRPr="00727750">
        <w:rPr>
          <w:rFonts w:asciiTheme="majorHAnsi" w:hAnsiTheme="majorHAnsi"/>
          <w:bCs/>
        </w:rPr>
        <w:t xml:space="preserve"> 1. </w:t>
      </w:r>
      <w:r w:rsidR="00D17C6F" w:rsidRPr="00727750">
        <w:rPr>
          <w:rFonts w:asciiTheme="majorHAnsi" w:hAnsiTheme="majorHAnsi" w:cs="Calibri"/>
          <w:bCs/>
        </w:rPr>
        <w:t>Каким</w:t>
      </w:r>
      <w:r w:rsidR="00D17C6F" w:rsidRPr="00727750">
        <w:rPr>
          <w:rFonts w:asciiTheme="majorHAnsi" w:hAnsiTheme="majorHAnsi"/>
          <w:bCs/>
        </w:rPr>
        <w:t xml:space="preserve"> </w:t>
      </w:r>
      <w:r w:rsidR="00D17C6F" w:rsidRPr="00727750">
        <w:rPr>
          <w:rFonts w:asciiTheme="majorHAnsi" w:hAnsiTheme="majorHAnsi" w:cs="Calibri"/>
          <w:bCs/>
        </w:rPr>
        <w:t>будет</w:t>
      </w:r>
      <w:r w:rsidR="00D17C6F" w:rsidRPr="00727750">
        <w:rPr>
          <w:rFonts w:asciiTheme="majorHAnsi" w:hAnsiTheme="majorHAnsi"/>
          <w:bCs/>
        </w:rPr>
        <w:t xml:space="preserve"> </w:t>
      </w:r>
      <w:r w:rsidR="00D17C6F" w:rsidRPr="00727750">
        <w:rPr>
          <w:rFonts w:asciiTheme="majorHAnsi" w:hAnsiTheme="majorHAnsi" w:cs="Calibri"/>
          <w:bCs/>
        </w:rPr>
        <w:t>радиус</w:t>
      </w:r>
      <w:r w:rsidR="00730C05" w:rsidRPr="00727750">
        <w:rPr>
          <w:rFonts w:asciiTheme="majorHAnsi" w:hAnsiTheme="majorHAnsi"/>
          <w:bCs/>
        </w:rPr>
        <w:t xml:space="preserve"> </w:t>
      </w:r>
      <w:r w:rsidR="00730C05" w:rsidRPr="00727750">
        <w:rPr>
          <w:rFonts w:asciiTheme="majorHAnsi" w:hAnsiTheme="majorHAnsi"/>
          <w:bCs/>
          <w:lang w:val="en-US"/>
        </w:rPr>
        <w:t>R</w:t>
      </w:r>
      <w:r w:rsidR="00D17C6F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доверительн</w:t>
      </w:r>
      <w:r w:rsidR="00D17C6F" w:rsidRPr="00727750">
        <w:rPr>
          <w:rFonts w:asciiTheme="majorHAnsi" w:hAnsiTheme="majorHAnsi" w:cs="Calibri"/>
          <w:bCs/>
        </w:rPr>
        <w:t>ого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интервал</w:t>
      </w:r>
      <w:r w:rsidR="00D17C6F" w:rsidRPr="00727750">
        <w:rPr>
          <w:rFonts w:asciiTheme="majorHAnsi" w:hAnsiTheme="majorHAnsi" w:cs="Calibri"/>
          <w:bCs/>
        </w:rPr>
        <w:t>а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при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увеличении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объема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выборки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в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четыре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раза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при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тех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же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значениях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среднего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квадратического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отклонения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и</w:t>
      </w:r>
      <w:r w:rsidR="00B03DF1" w:rsidRPr="00727750">
        <w:rPr>
          <w:rFonts w:asciiTheme="majorHAnsi" w:hAnsiTheme="majorHAnsi"/>
          <w:bCs/>
        </w:rPr>
        <w:t xml:space="preserve"> </w:t>
      </w:r>
      <w:r w:rsidR="00B03DF1" w:rsidRPr="00727750">
        <w:rPr>
          <w:rFonts w:asciiTheme="majorHAnsi" w:hAnsiTheme="majorHAnsi" w:cs="Calibri"/>
          <w:bCs/>
        </w:rPr>
        <w:t>надежности</w:t>
      </w:r>
      <w:r w:rsidR="00D17C6F" w:rsidRPr="00727750">
        <w:rPr>
          <w:rFonts w:asciiTheme="majorHAnsi" w:hAnsiTheme="majorHAnsi"/>
          <w:bCs/>
        </w:rPr>
        <w:t>?</w:t>
      </w:r>
      <w:r w:rsidR="003C3F01" w:rsidRPr="00727750">
        <w:rPr>
          <w:rFonts w:asciiTheme="majorHAnsi" w:hAnsiTheme="majorHAnsi"/>
          <w:bCs/>
        </w:rPr>
        <w:t xml:space="preserve"> (</w:t>
      </w:r>
      <w:r w:rsidR="003C3F01" w:rsidRPr="00727750">
        <w:rPr>
          <w:rFonts w:asciiTheme="majorHAnsi" w:hAnsiTheme="majorHAnsi" w:cs="Calibri"/>
          <w:bCs/>
        </w:rPr>
        <w:t>Округлить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до</w:t>
      </w:r>
      <w:r w:rsidR="003C3F01" w:rsidRPr="00727750">
        <w:rPr>
          <w:rFonts w:asciiTheme="majorHAnsi" w:hAnsiTheme="majorHAnsi"/>
          <w:bCs/>
        </w:rPr>
        <w:t xml:space="preserve"> </w:t>
      </w:r>
      <w:r w:rsidR="008D571D" w:rsidRPr="00727750">
        <w:rPr>
          <w:rFonts w:asciiTheme="majorHAnsi" w:hAnsiTheme="majorHAnsi"/>
          <w:bCs/>
        </w:rPr>
        <w:t>1</w:t>
      </w:r>
      <w:r w:rsidR="003C3F01" w:rsidRPr="00727750">
        <w:rPr>
          <w:rFonts w:asciiTheme="majorHAnsi" w:hAnsiTheme="majorHAnsi"/>
          <w:bCs/>
        </w:rPr>
        <w:t>-</w:t>
      </w:r>
      <w:r w:rsidR="008D571D" w:rsidRPr="00727750">
        <w:rPr>
          <w:rFonts w:asciiTheme="majorHAnsi" w:hAnsiTheme="majorHAnsi" w:cs="Calibri"/>
          <w:bCs/>
        </w:rPr>
        <w:t>го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нак</w:t>
      </w:r>
      <w:r w:rsidR="008D571D" w:rsidRPr="00727750">
        <w:rPr>
          <w:rFonts w:asciiTheme="majorHAnsi" w:hAnsiTheme="majorHAnsi" w:cs="Calibri"/>
          <w:bCs/>
        </w:rPr>
        <w:t>а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посл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апятой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вывест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цело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число</w:t>
      </w:r>
      <w:r w:rsidR="003C3F01" w:rsidRPr="00727750">
        <w:rPr>
          <w:rFonts w:asciiTheme="majorHAnsi" w:hAnsiTheme="majorHAnsi"/>
          <w:bCs/>
        </w:rPr>
        <w:t xml:space="preserve"> 10</w:t>
      </w:r>
      <w:r w:rsidR="003C3F01" w:rsidRPr="00727750">
        <w:rPr>
          <w:rFonts w:asciiTheme="majorHAnsi" w:hAnsiTheme="majorHAnsi"/>
          <w:bCs/>
          <w:lang w:val="en-US"/>
        </w:rPr>
        <w:t>R</w:t>
      </w:r>
      <w:r w:rsidR="003C3F01" w:rsidRPr="00727750">
        <w:rPr>
          <w:rFonts w:asciiTheme="majorHAnsi" w:hAnsiTheme="majorHAnsi"/>
          <w:bCs/>
        </w:rPr>
        <w:t>).</w:t>
      </w:r>
    </w:p>
    <w:p w14:paraId="6865E427" w14:textId="77777777" w:rsidR="004367B3" w:rsidRPr="00727750" w:rsidRDefault="00D17C6F" w:rsidP="0053166A">
      <w:pPr>
        <w:widowControl w:val="0"/>
        <w:spacing w:after="0" w:line="240" w:lineRule="auto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5</w:t>
      </w:r>
      <w:r w:rsidR="004367B3" w:rsidRPr="00727750">
        <w:rPr>
          <w:rFonts w:asciiTheme="majorHAnsi" w:hAnsiTheme="majorHAnsi" w:cs="Times New Roman"/>
          <w:bCs/>
          <w:sz w:val="24"/>
          <w:szCs w:val="24"/>
        </w:rPr>
        <w:t xml:space="preserve">   </w:t>
      </w:r>
    </w:p>
    <w:p w14:paraId="27EE9B70" w14:textId="77777777" w:rsidR="004330D1" w:rsidRPr="00727750" w:rsidRDefault="004330D1" w:rsidP="004330D1">
      <w:pPr>
        <w:spacing w:after="0" w:line="240" w:lineRule="auto"/>
        <w:ind w:left="284"/>
        <w:jc w:val="both"/>
        <w:rPr>
          <w:rFonts w:asciiTheme="majorHAnsi" w:hAnsiTheme="majorHAnsi" w:cs="Times New Roman"/>
          <w:bCs/>
          <w:sz w:val="24"/>
          <w:szCs w:val="24"/>
        </w:rPr>
      </w:pPr>
    </w:p>
    <w:p w14:paraId="07CDE76A" w14:textId="77777777" w:rsidR="003C3F01" w:rsidRPr="00727750" w:rsidRDefault="004330D1" w:rsidP="003C3F01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</w:rPr>
        <w:t>Известно</w:t>
      </w:r>
      <w:r w:rsidRPr="00727750">
        <w:rPr>
          <w:rFonts w:asciiTheme="majorHAnsi" w:hAnsiTheme="majorHAnsi"/>
          <w:bCs/>
        </w:rPr>
        <w:t xml:space="preserve">, </w:t>
      </w:r>
      <w:r w:rsidRPr="00727750">
        <w:rPr>
          <w:rFonts w:asciiTheme="majorHAnsi" w:hAnsiTheme="majorHAnsi" w:cs="Calibri"/>
          <w:bCs/>
        </w:rPr>
        <w:t>чт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лучайная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еличин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генеральн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овокупност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распределен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нормально</w:t>
      </w:r>
      <w:r w:rsidRPr="00727750">
        <w:rPr>
          <w:rFonts w:asciiTheme="majorHAnsi" w:hAnsiTheme="majorHAnsi"/>
          <w:bCs/>
        </w:rPr>
        <w:t xml:space="preserve">, </w:t>
      </w:r>
      <w:r w:rsidRPr="00727750">
        <w:rPr>
          <w:rFonts w:asciiTheme="majorHAnsi" w:hAnsiTheme="majorHAnsi" w:cs="Calibri"/>
          <w:bCs/>
        </w:rPr>
        <w:t>пр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этом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известн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редне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квадратическо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отклонени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Ϭ</w:t>
      </w:r>
      <w:r w:rsidRPr="00727750">
        <w:rPr>
          <w:rFonts w:asciiTheme="majorHAnsi" w:hAnsiTheme="majorHAnsi"/>
          <w:bCs/>
        </w:rPr>
        <w:t xml:space="preserve"> = </w:t>
      </w:r>
      <w:r w:rsidR="0080767D" w:rsidRPr="00727750">
        <w:rPr>
          <w:rFonts w:asciiTheme="majorHAnsi" w:hAnsiTheme="majorHAnsi"/>
          <w:bCs/>
        </w:rPr>
        <w:t>2</w:t>
      </w:r>
      <w:r w:rsidRPr="00727750">
        <w:rPr>
          <w:rFonts w:asciiTheme="majorHAnsi" w:hAnsiTheme="majorHAnsi"/>
          <w:bCs/>
        </w:rPr>
        <w:t xml:space="preserve">. </w:t>
      </w:r>
      <w:r w:rsidRPr="00727750">
        <w:rPr>
          <w:rFonts w:asciiTheme="majorHAnsi" w:hAnsiTheme="majorHAnsi" w:cs="Calibri"/>
          <w:bCs/>
        </w:rPr>
        <w:t>С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надежностью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  <w:lang w:val="en-US"/>
        </w:rPr>
        <w:t>γ</w:t>
      </w:r>
      <w:r w:rsidRPr="00727750">
        <w:rPr>
          <w:rFonts w:asciiTheme="majorHAnsi" w:hAnsiTheme="majorHAnsi"/>
          <w:bCs/>
        </w:rPr>
        <w:t>=0,9</w:t>
      </w:r>
      <w:r w:rsidR="0080767D" w:rsidRPr="00727750">
        <w:rPr>
          <w:rFonts w:asciiTheme="majorHAnsi" w:hAnsiTheme="majorHAnsi"/>
          <w:bCs/>
        </w:rPr>
        <w:t>75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найти</w:t>
      </w:r>
      <w:r w:rsidRPr="00727750">
        <w:rPr>
          <w:rFonts w:asciiTheme="majorHAnsi" w:hAnsiTheme="majorHAnsi"/>
          <w:bCs/>
        </w:rPr>
        <w:t xml:space="preserve"> </w:t>
      </w:r>
      <w:r w:rsidR="0053166A" w:rsidRPr="00727750">
        <w:rPr>
          <w:rFonts w:asciiTheme="majorHAnsi" w:hAnsiTheme="majorHAnsi" w:cs="Calibri"/>
          <w:bCs/>
        </w:rPr>
        <w:t>правую</w:t>
      </w:r>
      <w:r w:rsidR="0053166A" w:rsidRPr="00727750">
        <w:rPr>
          <w:rFonts w:asciiTheme="majorHAnsi" w:hAnsiTheme="majorHAnsi"/>
          <w:bCs/>
        </w:rPr>
        <w:t xml:space="preserve"> </w:t>
      </w:r>
      <w:r w:rsidR="0053166A" w:rsidRPr="00727750">
        <w:rPr>
          <w:rFonts w:asciiTheme="majorHAnsi" w:hAnsiTheme="majorHAnsi" w:cs="Calibri"/>
          <w:bCs/>
        </w:rPr>
        <w:t>границу</w:t>
      </w:r>
      <w:r w:rsidR="0053166A"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доверительн</w:t>
      </w:r>
      <w:r w:rsidR="0053166A" w:rsidRPr="00727750">
        <w:rPr>
          <w:rFonts w:asciiTheme="majorHAnsi" w:hAnsiTheme="majorHAnsi" w:cs="Calibri"/>
          <w:bCs/>
        </w:rPr>
        <w:t>ог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интервал</w:t>
      </w:r>
      <w:r w:rsidR="0053166A" w:rsidRPr="00727750">
        <w:rPr>
          <w:rFonts w:asciiTheme="majorHAnsi" w:hAnsiTheme="majorHAnsi" w:cs="Calibri"/>
          <w:bCs/>
        </w:rPr>
        <w:t>а</w:t>
      </w:r>
      <w:r w:rsidRPr="00727750">
        <w:rPr>
          <w:rFonts w:asciiTheme="majorHAnsi" w:hAnsiTheme="majorHAnsi"/>
          <w:bCs/>
        </w:rPr>
        <w:t xml:space="preserve"> </w:t>
      </w:r>
      <w:r w:rsidR="00730C05" w:rsidRPr="00727750">
        <w:rPr>
          <w:rFonts w:asciiTheme="majorHAnsi" w:hAnsiTheme="majorHAnsi"/>
          <w:bCs/>
          <w:lang w:val="en-US"/>
        </w:rPr>
        <w:t>X</w:t>
      </w:r>
      <w:r w:rsidR="00730C05" w:rsidRPr="00727750">
        <w:rPr>
          <w:rFonts w:asciiTheme="majorHAnsi" w:hAnsiTheme="majorHAnsi"/>
          <w:bCs/>
          <w:vertAlign w:val="subscript"/>
          <w:lang w:val="en-US"/>
        </w:rPr>
        <w:t>R</w:t>
      </w:r>
      <w:r w:rsidR="00730C05" w:rsidRPr="00727750">
        <w:rPr>
          <w:rFonts w:asciiTheme="majorHAnsi" w:hAnsiTheme="majorHAnsi"/>
          <w:bCs/>
          <w:vertAlign w:val="subscript"/>
        </w:rPr>
        <w:t xml:space="preserve">  </w:t>
      </w:r>
      <w:r w:rsidRPr="00727750">
        <w:rPr>
          <w:rFonts w:asciiTheme="majorHAnsi" w:hAnsiTheme="majorHAnsi" w:cs="Calibri"/>
          <w:bCs/>
        </w:rPr>
        <w:t>для</w:t>
      </w:r>
      <w:r w:rsidRPr="00727750">
        <w:rPr>
          <w:rFonts w:asciiTheme="majorHAnsi" w:hAnsiTheme="majorHAnsi"/>
          <w:bCs/>
        </w:rPr>
        <w:t xml:space="preserve">  </w:t>
      </w:r>
      <w:r w:rsidRPr="00727750">
        <w:rPr>
          <w:rFonts w:asciiTheme="majorHAnsi" w:hAnsiTheme="majorHAnsi" w:cs="Calibri"/>
          <w:bCs/>
        </w:rPr>
        <w:t>оценк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математическог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ожидания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генеральн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овокупности</w:t>
      </w:r>
      <w:r w:rsidRPr="00727750">
        <w:rPr>
          <w:rFonts w:asciiTheme="majorHAnsi" w:hAnsiTheme="majorHAnsi"/>
          <w:bCs/>
        </w:rPr>
        <w:t xml:space="preserve">, </w:t>
      </w:r>
      <w:r w:rsidRPr="00727750">
        <w:rPr>
          <w:rFonts w:asciiTheme="majorHAnsi" w:hAnsiTheme="majorHAnsi" w:cs="Calibri"/>
          <w:bCs/>
        </w:rPr>
        <w:t>есл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объем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борки</w:t>
      </w:r>
      <w:r w:rsidRPr="00727750">
        <w:rPr>
          <w:rFonts w:asciiTheme="majorHAnsi" w:hAnsiTheme="majorHAnsi"/>
          <w:bCs/>
        </w:rPr>
        <w:t xml:space="preserve">   </w:t>
      </w:r>
      <w:r w:rsidRPr="00727750">
        <w:rPr>
          <w:rFonts w:asciiTheme="majorHAnsi" w:hAnsiTheme="majorHAnsi"/>
          <w:bCs/>
          <w:i/>
          <w:lang w:val="en-US"/>
        </w:rPr>
        <w:t>n</w:t>
      </w:r>
      <w:r w:rsidRPr="00727750">
        <w:rPr>
          <w:rFonts w:asciiTheme="majorHAnsi" w:hAnsiTheme="majorHAnsi"/>
          <w:bCs/>
          <w:i/>
        </w:rPr>
        <w:t>=</w:t>
      </w:r>
      <w:r w:rsidR="0053166A" w:rsidRPr="00727750">
        <w:rPr>
          <w:rFonts w:asciiTheme="majorHAnsi" w:hAnsiTheme="majorHAnsi"/>
          <w:bCs/>
        </w:rPr>
        <w:t>64</w:t>
      </w:r>
      <w:r w:rsidRPr="00727750">
        <w:rPr>
          <w:rFonts w:asciiTheme="majorHAnsi" w:hAnsiTheme="majorHAnsi"/>
          <w:bCs/>
          <w:i/>
        </w:rPr>
        <w:t xml:space="preserve"> </w:t>
      </w:r>
      <w:r w:rsidRPr="00727750">
        <w:rPr>
          <w:rFonts w:asciiTheme="majorHAnsi" w:hAnsiTheme="majorHAnsi" w:cs="Calibri"/>
          <w:bCs/>
        </w:rPr>
        <w:t>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редне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борочное</w:t>
      </w:r>
      <w:r w:rsidRPr="00727750">
        <w:rPr>
          <w:rFonts w:asciiTheme="majorHAnsi" w:hAnsiTheme="majorHAnsi"/>
          <w:bCs/>
        </w:rPr>
        <w:t xml:space="preserve">  </w:t>
      </w:r>
      <w:r w:rsidR="0053166A" w:rsidRPr="00727750">
        <w:rPr>
          <w:rFonts w:asciiTheme="majorHAnsi" w:hAnsiTheme="majorHAnsi"/>
          <w:bCs/>
        </w:rPr>
        <w:t>10</w:t>
      </w:r>
      <w:r w:rsidR="0053166A" w:rsidRPr="00727750">
        <w:rPr>
          <w:rFonts w:asciiTheme="majorHAnsi" w:hAnsiTheme="majorHAnsi"/>
          <w:bCs/>
          <w:i/>
        </w:rPr>
        <w:t>.</w:t>
      </w:r>
      <w:r w:rsidRPr="00727750">
        <w:rPr>
          <w:rFonts w:asciiTheme="majorHAnsi" w:hAnsiTheme="majorHAnsi"/>
          <w:bCs/>
          <w:i/>
        </w:rPr>
        <w:t xml:space="preserve"> </w:t>
      </w:r>
      <w:r w:rsidR="003C3F01" w:rsidRPr="00727750">
        <w:rPr>
          <w:rFonts w:asciiTheme="majorHAnsi" w:hAnsiTheme="majorHAnsi"/>
          <w:bCs/>
        </w:rPr>
        <w:t>(</w:t>
      </w:r>
      <w:r w:rsidR="003C3F01" w:rsidRPr="00727750">
        <w:rPr>
          <w:rFonts w:asciiTheme="majorHAnsi" w:hAnsiTheme="majorHAnsi" w:cs="Calibri"/>
          <w:bCs/>
        </w:rPr>
        <w:t>Округлить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до</w:t>
      </w:r>
      <w:r w:rsidR="003C3F01" w:rsidRPr="00727750">
        <w:rPr>
          <w:rFonts w:asciiTheme="majorHAnsi" w:hAnsiTheme="majorHAnsi"/>
          <w:bCs/>
        </w:rPr>
        <w:t xml:space="preserve"> </w:t>
      </w:r>
      <w:r w:rsidR="008D571D" w:rsidRPr="00727750">
        <w:rPr>
          <w:rFonts w:asciiTheme="majorHAnsi" w:hAnsiTheme="majorHAnsi"/>
          <w:bCs/>
        </w:rPr>
        <w:t>2</w:t>
      </w:r>
      <w:r w:rsidR="003C3F01" w:rsidRPr="00727750">
        <w:rPr>
          <w:rFonts w:asciiTheme="majorHAnsi" w:hAnsiTheme="majorHAnsi"/>
          <w:bCs/>
        </w:rPr>
        <w:t>-</w:t>
      </w:r>
      <w:r w:rsidR="003C3F01" w:rsidRPr="00727750">
        <w:rPr>
          <w:rFonts w:asciiTheme="majorHAnsi" w:hAnsiTheme="majorHAnsi" w:cs="Calibri"/>
          <w:bCs/>
        </w:rPr>
        <w:t>х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наков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посл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апятой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вывест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цело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число</w:t>
      </w:r>
      <w:r w:rsidR="003C3F01" w:rsidRPr="00727750">
        <w:rPr>
          <w:rFonts w:asciiTheme="majorHAnsi" w:hAnsiTheme="majorHAnsi"/>
          <w:bCs/>
        </w:rPr>
        <w:t xml:space="preserve"> 100</w:t>
      </w:r>
      <w:r w:rsidR="003C3F01" w:rsidRPr="00727750">
        <w:rPr>
          <w:rFonts w:asciiTheme="majorHAnsi" w:hAnsiTheme="majorHAnsi"/>
          <w:bCs/>
          <w:lang w:val="en-US"/>
        </w:rPr>
        <w:t>X</w:t>
      </w:r>
      <w:r w:rsidR="003C3F01" w:rsidRPr="00727750">
        <w:rPr>
          <w:rFonts w:asciiTheme="majorHAnsi" w:hAnsiTheme="majorHAnsi"/>
          <w:bCs/>
          <w:vertAlign w:val="subscript"/>
          <w:lang w:val="en-US"/>
        </w:rPr>
        <w:t>R</w:t>
      </w:r>
      <w:r w:rsidR="003C3F01" w:rsidRPr="00727750">
        <w:rPr>
          <w:rFonts w:asciiTheme="majorHAnsi" w:hAnsiTheme="majorHAnsi"/>
          <w:bCs/>
        </w:rPr>
        <w:t>).</w:t>
      </w:r>
    </w:p>
    <w:p w14:paraId="01338B2E" w14:textId="77777777" w:rsidR="004330D1" w:rsidRPr="00727750" w:rsidRDefault="0080767D" w:rsidP="0053166A">
      <w:pPr>
        <w:widowControl w:val="0"/>
        <w:spacing w:after="0" w:line="240" w:lineRule="auto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1056</w:t>
      </w:r>
      <w:r w:rsidR="004330D1"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</w:p>
    <w:p w14:paraId="316F03A2" w14:textId="77777777" w:rsidR="004330D1" w:rsidRPr="00727750" w:rsidRDefault="004330D1" w:rsidP="004330D1">
      <w:pPr>
        <w:rPr>
          <w:rFonts w:asciiTheme="majorHAnsi" w:hAnsiTheme="majorHAnsi" w:cs="Times New Roman"/>
          <w:bCs/>
          <w:sz w:val="24"/>
          <w:szCs w:val="24"/>
        </w:rPr>
      </w:pPr>
    </w:p>
    <w:p w14:paraId="0AEB1FDE" w14:textId="77777777" w:rsidR="003C3F01" w:rsidRPr="00727750" w:rsidRDefault="00064A42" w:rsidP="003C3F01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</w:rPr>
        <w:t>Известно</w:t>
      </w:r>
      <w:r w:rsidRPr="00727750">
        <w:rPr>
          <w:rFonts w:asciiTheme="majorHAnsi" w:hAnsiTheme="majorHAnsi"/>
          <w:bCs/>
        </w:rPr>
        <w:t xml:space="preserve">, </w:t>
      </w:r>
      <w:r w:rsidRPr="00727750">
        <w:rPr>
          <w:rFonts w:asciiTheme="majorHAnsi" w:hAnsiTheme="majorHAnsi" w:cs="Calibri"/>
          <w:bCs/>
        </w:rPr>
        <w:t>чт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лучайная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еличин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генеральн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овокупност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распределен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нормально</w:t>
      </w:r>
      <w:r w:rsidRPr="00727750">
        <w:rPr>
          <w:rFonts w:asciiTheme="majorHAnsi" w:hAnsiTheme="majorHAnsi"/>
          <w:bCs/>
        </w:rPr>
        <w:t xml:space="preserve">, </w:t>
      </w:r>
      <w:r w:rsidRPr="00727750">
        <w:rPr>
          <w:rFonts w:asciiTheme="majorHAnsi" w:hAnsiTheme="majorHAnsi" w:cs="Calibri"/>
          <w:bCs/>
        </w:rPr>
        <w:t>пр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этом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известн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редне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квадратическо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отклонени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Ϭ</w:t>
      </w:r>
      <w:r w:rsidRPr="00727750">
        <w:rPr>
          <w:rFonts w:asciiTheme="majorHAnsi" w:hAnsiTheme="majorHAnsi"/>
          <w:bCs/>
        </w:rPr>
        <w:t xml:space="preserve"> = 4. </w:t>
      </w:r>
      <w:r w:rsidRPr="00727750">
        <w:rPr>
          <w:rFonts w:asciiTheme="majorHAnsi" w:hAnsiTheme="majorHAnsi" w:cs="Calibri"/>
          <w:bCs/>
        </w:rPr>
        <w:t>С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надежностью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  <w:lang w:val="en-US"/>
        </w:rPr>
        <w:t>γ</w:t>
      </w:r>
      <w:r w:rsidRPr="00727750">
        <w:rPr>
          <w:rFonts w:asciiTheme="majorHAnsi" w:hAnsiTheme="majorHAnsi"/>
          <w:bCs/>
        </w:rPr>
        <w:t>=0,9</w:t>
      </w:r>
      <w:r w:rsidR="00722BF0" w:rsidRPr="00727750">
        <w:rPr>
          <w:rFonts w:asciiTheme="majorHAnsi" w:hAnsiTheme="majorHAnsi"/>
          <w:bCs/>
        </w:rPr>
        <w:t>9</w:t>
      </w:r>
      <w:r w:rsidRPr="00727750">
        <w:rPr>
          <w:rFonts w:asciiTheme="majorHAnsi" w:hAnsiTheme="majorHAnsi"/>
          <w:bCs/>
        </w:rPr>
        <w:t xml:space="preserve">7 </w:t>
      </w:r>
      <w:r w:rsidRPr="00727750">
        <w:rPr>
          <w:rFonts w:asciiTheme="majorHAnsi" w:hAnsiTheme="majorHAnsi" w:cs="Calibri"/>
          <w:bCs/>
        </w:rPr>
        <w:t>найт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левую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границу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доверительног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интервала</w:t>
      </w:r>
      <w:r w:rsidRPr="00727750">
        <w:rPr>
          <w:rFonts w:asciiTheme="majorHAnsi" w:hAnsiTheme="majorHAnsi"/>
          <w:bCs/>
        </w:rPr>
        <w:t xml:space="preserve"> </w:t>
      </w:r>
      <w:r w:rsidR="00730C05" w:rsidRPr="00727750">
        <w:rPr>
          <w:rFonts w:asciiTheme="majorHAnsi" w:hAnsiTheme="majorHAnsi"/>
          <w:bCs/>
          <w:lang w:val="en-US"/>
        </w:rPr>
        <w:t>X</w:t>
      </w:r>
      <w:r w:rsidR="00730C05" w:rsidRPr="00727750">
        <w:rPr>
          <w:rFonts w:asciiTheme="majorHAnsi" w:hAnsiTheme="majorHAnsi"/>
          <w:bCs/>
          <w:vertAlign w:val="subscript"/>
          <w:lang w:val="en-US"/>
        </w:rPr>
        <w:t>L</w:t>
      </w:r>
      <w:r w:rsidR="00730C05"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для</w:t>
      </w:r>
      <w:r w:rsidRPr="00727750">
        <w:rPr>
          <w:rFonts w:asciiTheme="majorHAnsi" w:hAnsiTheme="majorHAnsi"/>
          <w:bCs/>
        </w:rPr>
        <w:t xml:space="preserve">  </w:t>
      </w:r>
      <w:r w:rsidRPr="00727750">
        <w:rPr>
          <w:rFonts w:asciiTheme="majorHAnsi" w:hAnsiTheme="majorHAnsi" w:cs="Calibri"/>
          <w:bCs/>
        </w:rPr>
        <w:t>оценк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математическог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ожидания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генеральн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овокупности</w:t>
      </w:r>
      <w:r w:rsidRPr="00727750">
        <w:rPr>
          <w:rFonts w:asciiTheme="majorHAnsi" w:hAnsiTheme="majorHAnsi"/>
          <w:bCs/>
        </w:rPr>
        <w:t xml:space="preserve">, </w:t>
      </w:r>
      <w:r w:rsidRPr="00727750">
        <w:rPr>
          <w:rFonts w:asciiTheme="majorHAnsi" w:hAnsiTheme="majorHAnsi" w:cs="Calibri"/>
          <w:bCs/>
        </w:rPr>
        <w:t>есл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объем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борки</w:t>
      </w:r>
      <w:r w:rsidRPr="00727750">
        <w:rPr>
          <w:rFonts w:asciiTheme="majorHAnsi" w:hAnsiTheme="majorHAnsi"/>
          <w:bCs/>
        </w:rPr>
        <w:t xml:space="preserve">   </w:t>
      </w:r>
      <w:r w:rsidRPr="00727750">
        <w:rPr>
          <w:rFonts w:asciiTheme="majorHAnsi" w:hAnsiTheme="majorHAnsi"/>
          <w:bCs/>
          <w:i/>
          <w:lang w:val="en-US"/>
        </w:rPr>
        <w:t>n</w:t>
      </w:r>
      <w:r w:rsidRPr="00727750">
        <w:rPr>
          <w:rFonts w:asciiTheme="majorHAnsi" w:hAnsiTheme="majorHAnsi"/>
          <w:bCs/>
          <w:i/>
        </w:rPr>
        <w:t>=</w:t>
      </w:r>
      <w:r w:rsidR="00722BF0" w:rsidRPr="00727750">
        <w:rPr>
          <w:rFonts w:asciiTheme="majorHAnsi" w:hAnsiTheme="majorHAnsi"/>
          <w:bCs/>
        </w:rPr>
        <w:t>100</w:t>
      </w:r>
      <w:r w:rsidRPr="00727750">
        <w:rPr>
          <w:rFonts w:asciiTheme="majorHAnsi" w:hAnsiTheme="majorHAnsi"/>
          <w:bCs/>
          <w:i/>
        </w:rPr>
        <w:t xml:space="preserve"> </w:t>
      </w:r>
      <w:r w:rsidRPr="00727750">
        <w:rPr>
          <w:rFonts w:asciiTheme="majorHAnsi" w:hAnsiTheme="majorHAnsi" w:cs="Calibri"/>
          <w:bCs/>
        </w:rPr>
        <w:t>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редне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борочное</w:t>
      </w:r>
      <w:r w:rsidRPr="00727750">
        <w:rPr>
          <w:rFonts w:asciiTheme="majorHAnsi" w:hAnsiTheme="majorHAnsi"/>
          <w:bCs/>
        </w:rPr>
        <w:t xml:space="preserve">  5</w:t>
      </w:r>
      <w:r w:rsidRPr="00727750">
        <w:rPr>
          <w:rFonts w:asciiTheme="majorHAnsi" w:hAnsiTheme="majorHAnsi"/>
          <w:bCs/>
          <w:i/>
        </w:rPr>
        <w:t xml:space="preserve">. </w:t>
      </w:r>
      <w:r w:rsidR="003C3F01" w:rsidRPr="00727750">
        <w:rPr>
          <w:rFonts w:asciiTheme="majorHAnsi" w:hAnsiTheme="majorHAnsi"/>
          <w:bCs/>
        </w:rPr>
        <w:t>(</w:t>
      </w:r>
      <w:r w:rsidR="003C3F01" w:rsidRPr="00727750">
        <w:rPr>
          <w:rFonts w:asciiTheme="majorHAnsi" w:hAnsiTheme="majorHAnsi" w:cs="Calibri"/>
          <w:bCs/>
        </w:rPr>
        <w:t>Округлить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до</w:t>
      </w:r>
      <w:r w:rsidR="003C3F01" w:rsidRPr="00727750">
        <w:rPr>
          <w:rFonts w:asciiTheme="majorHAnsi" w:hAnsiTheme="majorHAnsi"/>
          <w:bCs/>
        </w:rPr>
        <w:t xml:space="preserve"> 3-</w:t>
      </w:r>
      <w:r w:rsidR="003C3F01" w:rsidRPr="00727750">
        <w:rPr>
          <w:rFonts w:asciiTheme="majorHAnsi" w:hAnsiTheme="majorHAnsi" w:cs="Calibri"/>
          <w:bCs/>
        </w:rPr>
        <w:t>х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наков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посл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апятой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вывест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цело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число</w:t>
      </w:r>
      <w:r w:rsidR="003C3F01" w:rsidRPr="00727750">
        <w:rPr>
          <w:rFonts w:asciiTheme="majorHAnsi" w:hAnsiTheme="majorHAnsi"/>
          <w:bCs/>
        </w:rPr>
        <w:t xml:space="preserve"> 1000</w:t>
      </w:r>
      <w:r w:rsidR="003C3F01" w:rsidRPr="00727750">
        <w:rPr>
          <w:rFonts w:asciiTheme="majorHAnsi" w:hAnsiTheme="majorHAnsi"/>
          <w:bCs/>
          <w:lang w:val="en-US"/>
        </w:rPr>
        <w:t>X</w:t>
      </w:r>
      <w:r w:rsidR="003C3F01" w:rsidRPr="00727750">
        <w:rPr>
          <w:rFonts w:asciiTheme="majorHAnsi" w:hAnsiTheme="majorHAnsi"/>
          <w:bCs/>
          <w:vertAlign w:val="subscript"/>
          <w:lang w:val="en-US"/>
        </w:rPr>
        <w:t>L</w:t>
      </w:r>
      <w:r w:rsidR="003C3F01" w:rsidRPr="00727750">
        <w:rPr>
          <w:rFonts w:asciiTheme="majorHAnsi" w:hAnsiTheme="majorHAnsi"/>
          <w:bCs/>
        </w:rPr>
        <w:t>).</w:t>
      </w:r>
    </w:p>
    <w:p w14:paraId="79324799" w14:textId="77777777" w:rsidR="00064A42" w:rsidRPr="00727750" w:rsidRDefault="00722BF0" w:rsidP="00064A42">
      <w:pPr>
        <w:widowControl w:val="0"/>
        <w:spacing w:after="0" w:line="240" w:lineRule="auto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3816</w:t>
      </w:r>
      <w:r w:rsidR="00064A42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</w:p>
    <w:p w14:paraId="18F1A6C4" w14:textId="77777777" w:rsidR="00404EBA" w:rsidRPr="00727750" w:rsidRDefault="00404EBA" w:rsidP="007A1E04">
      <w:pPr>
        <w:rPr>
          <w:rFonts w:asciiTheme="majorHAnsi" w:hAnsiTheme="majorHAnsi" w:cs="Times New Roman"/>
          <w:bCs/>
          <w:sz w:val="24"/>
          <w:szCs w:val="24"/>
        </w:rPr>
      </w:pPr>
    </w:p>
    <w:p w14:paraId="099777E9" w14:textId="77777777" w:rsidR="003C3F01" w:rsidRPr="00727750" w:rsidRDefault="00FB7BF9" w:rsidP="003C3F01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noProof/>
        </w:rPr>
        <w:drawing>
          <wp:anchor distT="0" distB="0" distL="114300" distR="114300" simplePos="0" relativeHeight="251634688" behindDoc="1" locked="0" layoutInCell="1" allowOverlap="1" wp14:anchorId="4219083B" wp14:editId="555D8FAE">
            <wp:simplePos x="0" y="0"/>
            <wp:positionH relativeFrom="column">
              <wp:posOffset>4120515</wp:posOffset>
            </wp:positionH>
            <wp:positionV relativeFrom="paragraph">
              <wp:posOffset>80010</wp:posOffset>
            </wp:positionV>
            <wp:extent cx="1781175" cy="457200"/>
            <wp:effectExtent l="0" t="0" r="9525" b="0"/>
            <wp:wrapTight wrapText="bothSides">
              <wp:wrapPolygon edited="0">
                <wp:start x="0" y="0"/>
                <wp:lineTo x="0" y="20700"/>
                <wp:lineTo x="21484" y="20700"/>
                <wp:lineTo x="21484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1E04" w:rsidRPr="00727750">
        <w:rPr>
          <w:rFonts w:asciiTheme="majorHAnsi" w:hAnsiTheme="majorHAnsi" w:cs="Calibri"/>
          <w:bCs/>
        </w:rPr>
        <w:t>Числовая</w:t>
      </w:r>
      <w:r w:rsidR="007A1E04" w:rsidRPr="00727750">
        <w:rPr>
          <w:rFonts w:asciiTheme="majorHAnsi" w:hAnsiTheme="majorHAnsi"/>
          <w:bCs/>
        </w:rPr>
        <w:t xml:space="preserve"> </w:t>
      </w:r>
      <w:r w:rsidR="007A1E04" w:rsidRPr="00727750">
        <w:rPr>
          <w:rFonts w:asciiTheme="majorHAnsi" w:hAnsiTheme="majorHAnsi" w:cs="Calibri"/>
          <w:bCs/>
        </w:rPr>
        <w:t>выборка</w:t>
      </w:r>
      <w:r w:rsidR="007A1E04" w:rsidRPr="00727750">
        <w:rPr>
          <w:rFonts w:asciiTheme="majorHAnsi" w:hAnsiTheme="majorHAnsi"/>
          <w:bCs/>
        </w:rPr>
        <w:t xml:space="preserve"> </w:t>
      </w:r>
      <w:r w:rsidR="007A1E04" w:rsidRPr="00727750">
        <w:rPr>
          <w:rFonts w:asciiTheme="majorHAnsi" w:hAnsiTheme="majorHAnsi" w:cs="Calibri"/>
          <w:bCs/>
        </w:rPr>
        <w:t>представлена</w:t>
      </w:r>
      <w:r w:rsidR="007A1E04" w:rsidRPr="00727750">
        <w:rPr>
          <w:rFonts w:asciiTheme="majorHAnsi" w:hAnsiTheme="majorHAnsi"/>
          <w:bCs/>
        </w:rPr>
        <w:t xml:space="preserve"> </w:t>
      </w:r>
      <w:r w:rsidR="007A1E04" w:rsidRPr="00727750">
        <w:rPr>
          <w:rFonts w:asciiTheme="majorHAnsi" w:hAnsiTheme="majorHAnsi" w:cs="Calibri"/>
          <w:bCs/>
        </w:rPr>
        <w:t>в</w:t>
      </w:r>
      <w:r w:rsidR="007A1E04" w:rsidRPr="00727750">
        <w:rPr>
          <w:rFonts w:asciiTheme="majorHAnsi" w:hAnsiTheme="majorHAnsi"/>
          <w:bCs/>
        </w:rPr>
        <w:t xml:space="preserve"> </w:t>
      </w:r>
      <w:r w:rsidR="007A1E04" w:rsidRPr="00727750">
        <w:rPr>
          <w:rFonts w:asciiTheme="majorHAnsi" w:hAnsiTheme="majorHAnsi" w:cs="Calibri"/>
          <w:bCs/>
        </w:rPr>
        <w:t>виде</w:t>
      </w:r>
      <w:r w:rsidR="007A1E04" w:rsidRPr="00727750">
        <w:rPr>
          <w:rFonts w:asciiTheme="majorHAnsi" w:hAnsiTheme="majorHAnsi"/>
          <w:bCs/>
        </w:rPr>
        <w:t xml:space="preserve"> </w:t>
      </w:r>
      <w:r w:rsidR="007A1E04" w:rsidRPr="00727750">
        <w:rPr>
          <w:rFonts w:asciiTheme="majorHAnsi" w:hAnsiTheme="majorHAnsi" w:cs="Calibri"/>
          <w:bCs/>
        </w:rPr>
        <w:t>статистического</w:t>
      </w:r>
      <w:r w:rsidR="007A1E04" w:rsidRPr="00727750">
        <w:rPr>
          <w:rFonts w:asciiTheme="majorHAnsi" w:hAnsiTheme="majorHAnsi"/>
          <w:bCs/>
        </w:rPr>
        <w:t xml:space="preserve"> </w:t>
      </w:r>
      <w:r w:rsidR="007A1E04" w:rsidRPr="00727750">
        <w:rPr>
          <w:rFonts w:asciiTheme="majorHAnsi" w:hAnsiTheme="majorHAnsi" w:cs="Calibri"/>
          <w:bCs/>
        </w:rPr>
        <w:t>распределения</w:t>
      </w:r>
      <w:r w:rsidR="007A1E04" w:rsidRPr="00727750">
        <w:rPr>
          <w:rFonts w:asciiTheme="majorHAnsi" w:hAnsiTheme="majorHAnsi"/>
          <w:bCs/>
        </w:rPr>
        <w:t xml:space="preserve">.  </w:t>
      </w:r>
      <w:r w:rsidR="007A1E04" w:rsidRPr="00727750">
        <w:rPr>
          <w:rFonts w:asciiTheme="majorHAnsi" w:hAnsiTheme="majorHAnsi" w:cs="Calibri"/>
          <w:bCs/>
        </w:rPr>
        <w:t>Найти</w:t>
      </w:r>
      <w:r w:rsidR="007A1E04" w:rsidRPr="00727750">
        <w:rPr>
          <w:rFonts w:asciiTheme="majorHAnsi" w:hAnsiTheme="majorHAnsi"/>
          <w:bCs/>
        </w:rPr>
        <w:t xml:space="preserve"> </w:t>
      </w:r>
      <w:r w:rsidR="007A1E04" w:rsidRPr="00727750">
        <w:rPr>
          <w:rFonts w:asciiTheme="majorHAnsi" w:hAnsiTheme="majorHAnsi" w:cs="Calibri"/>
          <w:bCs/>
        </w:rPr>
        <w:t>несмещенную</w:t>
      </w:r>
      <w:r w:rsidR="007A1E04" w:rsidRPr="00727750">
        <w:rPr>
          <w:rFonts w:asciiTheme="majorHAnsi" w:hAnsiTheme="majorHAnsi"/>
          <w:bCs/>
        </w:rPr>
        <w:t xml:space="preserve"> </w:t>
      </w:r>
      <w:r w:rsidR="007A1E04" w:rsidRPr="00727750">
        <w:rPr>
          <w:rFonts w:asciiTheme="majorHAnsi" w:hAnsiTheme="majorHAnsi" w:cs="Calibri"/>
          <w:bCs/>
        </w:rPr>
        <w:t>выборочную</w:t>
      </w:r>
      <w:r w:rsidR="007A1E04" w:rsidRPr="00727750">
        <w:rPr>
          <w:rFonts w:asciiTheme="majorHAnsi" w:hAnsiTheme="majorHAnsi"/>
          <w:bCs/>
        </w:rPr>
        <w:t xml:space="preserve"> </w:t>
      </w:r>
      <w:r w:rsidR="007A1E04" w:rsidRPr="00727750">
        <w:rPr>
          <w:rFonts w:asciiTheme="majorHAnsi" w:hAnsiTheme="majorHAnsi" w:cs="Calibri"/>
          <w:bCs/>
        </w:rPr>
        <w:t>дисперсию</w:t>
      </w:r>
      <w:r w:rsidR="00730C05" w:rsidRPr="00727750">
        <w:rPr>
          <w:rFonts w:asciiTheme="majorHAnsi" w:hAnsiTheme="majorHAnsi"/>
          <w:bCs/>
        </w:rPr>
        <w:t xml:space="preserve"> </w:t>
      </w:r>
      <w:r w:rsidR="00730C05" w:rsidRPr="00727750">
        <w:rPr>
          <w:rFonts w:asciiTheme="majorHAnsi" w:hAnsiTheme="majorHAnsi"/>
          <w:bCs/>
          <w:lang w:val="en-US"/>
        </w:rPr>
        <w:t>D</w:t>
      </w:r>
      <w:r w:rsidR="007A1E04" w:rsidRPr="00727750">
        <w:rPr>
          <w:rFonts w:asciiTheme="majorHAnsi" w:hAnsiTheme="majorHAnsi"/>
          <w:bCs/>
        </w:rPr>
        <w:t>.</w:t>
      </w:r>
      <w:r w:rsidR="007A1E04" w:rsidRPr="00727750">
        <w:rPr>
          <w:rFonts w:asciiTheme="majorHAnsi" w:hAnsiTheme="majorHAnsi"/>
          <w:bCs/>
          <w:noProof/>
        </w:rPr>
        <w:t xml:space="preserve"> </w:t>
      </w:r>
      <w:r w:rsidR="003C3F01" w:rsidRPr="00727750">
        <w:rPr>
          <w:rFonts w:asciiTheme="majorHAnsi" w:hAnsiTheme="majorHAnsi"/>
          <w:bCs/>
        </w:rPr>
        <w:t>(</w:t>
      </w:r>
      <w:r w:rsidR="003C3F01" w:rsidRPr="00727750">
        <w:rPr>
          <w:rFonts w:asciiTheme="majorHAnsi" w:hAnsiTheme="majorHAnsi" w:cs="Calibri"/>
          <w:bCs/>
        </w:rPr>
        <w:t>Округлить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до</w:t>
      </w:r>
      <w:r w:rsidR="003C3F01" w:rsidRPr="00727750">
        <w:rPr>
          <w:rFonts w:asciiTheme="majorHAnsi" w:hAnsiTheme="majorHAnsi"/>
          <w:bCs/>
        </w:rPr>
        <w:t xml:space="preserve"> 3-</w:t>
      </w:r>
      <w:r w:rsidR="003C3F01" w:rsidRPr="00727750">
        <w:rPr>
          <w:rFonts w:asciiTheme="majorHAnsi" w:hAnsiTheme="majorHAnsi" w:cs="Calibri"/>
          <w:bCs/>
        </w:rPr>
        <w:t>х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наков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посл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запятой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вывести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целое</w:t>
      </w:r>
      <w:r w:rsidR="003C3F01" w:rsidRPr="00727750">
        <w:rPr>
          <w:rFonts w:asciiTheme="majorHAnsi" w:hAnsiTheme="majorHAnsi"/>
          <w:bCs/>
        </w:rPr>
        <w:t xml:space="preserve"> </w:t>
      </w:r>
      <w:r w:rsidR="003C3F01" w:rsidRPr="00727750">
        <w:rPr>
          <w:rFonts w:asciiTheme="majorHAnsi" w:hAnsiTheme="majorHAnsi" w:cs="Calibri"/>
          <w:bCs/>
        </w:rPr>
        <w:t>число</w:t>
      </w:r>
      <w:r w:rsidR="003C3F01" w:rsidRPr="00727750">
        <w:rPr>
          <w:rFonts w:asciiTheme="majorHAnsi" w:hAnsiTheme="majorHAnsi"/>
          <w:bCs/>
        </w:rPr>
        <w:t xml:space="preserve"> 1000</w:t>
      </w:r>
      <w:r w:rsidR="003C3F01" w:rsidRPr="00727750">
        <w:rPr>
          <w:rFonts w:asciiTheme="majorHAnsi" w:hAnsiTheme="majorHAnsi"/>
          <w:bCs/>
          <w:lang w:val="en-US"/>
        </w:rPr>
        <w:t>D</w:t>
      </w:r>
      <w:r w:rsidR="003C3F01" w:rsidRPr="00727750">
        <w:rPr>
          <w:rFonts w:asciiTheme="majorHAnsi" w:hAnsiTheme="majorHAnsi"/>
          <w:bCs/>
        </w:rPr>
        <w:t>).</w:t>
      </w:r>
    </w:p>
    <w:p w14:paraId="12DFDCCB" w14:textId="77777777" w:rsidR="007A1E04" w:rsidRPr="00727750" w:rsidRDefault="00FB7BF9" w:rsidP="007A1E04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4333</w:t>
      </w:r>
      <w:r w:rsidR="007A1E04"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</w:p>
    <w:p w14:paraId="31262599" w14:textId="77777777" w:rsidR="007A1E04" w:rsidRPr="00727750" w:rsidRDefault="007A1E04" w:rsidP="007A1E04">
      <w:pPr>
        <w:rPr>
          <w:rFonts w:asciiTheme="majorHAnsi" w:hAnsiTheme="majorHAnsi" w:cs="Times New Roman"/>
          <w:bCs/>
          <w:sz w:val="24"/>
          <w:szCs w:val="24"/>
        </w:rPr>
      </w:pPr>
    </w:p>
    <w:p w14:paraId="1F7D2DDC" w14:textId="77777777" w:rsidR="003C3F01" w:rsidRPr="00727750" w:rsidRDefault="009F64F2" w:rsidP="003C3F01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/>
          <w:bCs/>
          <w:noProof/>
        </w:rPr>
        <w:drawing>
          <wp:anchor distT="0" distB="0" distL="114300" distR="114300" simplePos="0" relativeHeight="251628544" behindDoc="1" locked="0" layoutInCell="1" allowOverlap="1" wp14:anchorId="015DF4A9" wp14:editId="0C7FA0D5">
            <wp:simplePos x="0" y="0"/>
            <wp:positionH relativeFrom="column">
              <wp:posOffset>4511040</wp:posOffset>
            </wp:positionH>
            <wp:positionV relativeFrom="paragraph">
              <wp:posOffset>0</wp:posOffset>
            </wp:positionV>
            <wp:extent cx="1515110" cy="514350"/>
            <wp:effectExtent l="0" t="0" r="8890" b="0"/>
            <wp:wrapTight wrapText="left">
              <wp:wrapPolygon edited="0">
                <wp:start x="0" y="0"/>
                <wp:lineTo x="0" y="20800"/>
                <wp:lineTo x="21455" y="20800"/>
                <wp:lineTo x="21455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511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4F3D" w:rsidRPr="00727750">
        <w:rPr>
          <w:rFonts w:asciiTheme="majorHAnsi" w:hAnsiTheme="majorHAnsi" w:cs="Calibri"/>
          <w:bCs/>
        </w:rPr>
        <w:t>Числовая</w:t>
      </w:r>
      <w:r w:rsidR="00FF4F3D" w:rsidRPr="00727750">
        <w:rPr>
          <w:rFonts w:asciiTheme="majorHAnsi" w:hAnsiTheme="majorHAnsi"/>
          <w:bCs/>
        </w:rPr>
        <w:t xml:space="preserve"> </w:t>
      </w:r>
      <w:r w:rsidR="00FF4F3D" w:rsidRPr="00727750">
        <w:rPr>
          <w:rFonts w:asciiTheme="majorHAnsi" w:hAnsiTheme="majorHAnsi" w:cs="Calibri"/>
          <w:bCs/>
        </w:rPr>
        <w:t>выборка</w:t>
      </w:r>
      <w:r w:rsidR="00FF4F3D" w:rsidRPr="00727750">
        <w:rPr>
          <w:rFonts w:asciiTheme="majorHAnsi" w:hAnsiTheme="majorHAnsi"/>
          <w:bCs/>
        </w:rPr>
        <w:t xml:space="preserve"> </w:t>
      </w:r>
      <w:r w:rsidR="00FF4F3D" w:rsidRPr="00727750">
        <w:rPr>
          <w:rFonts w:asciiTheme="majorHAnsi" w:hAnsiTheme="majorHAnsi" w:cs="Calibri"/>
          <w:bCs/>
        </w:rPr>
        <w:t>представлена</w:t>
      </w:r>
      <w:r w:rsidR="00FF4F3D" w:rsidRPr="00727750">
        <w:rPr>
          <w:rFonts w:asciiTheme="majorHAnsi" w:hAnsiTheme="majorHAnsi"/>
          <w:bCs/>
        </w:rPr>
        <w:t xml:space="preserve"> </w:t>
      </w:r>
      <w:r w:rsidR="00FF4F3D" w:rsidRPr="00727750">
        <w:rPr>
          <w:rFonts w:asciiTheme="majorHAnsi" w:hAnsiTheme="majorHAnsi" w:cs="Calibri"/>
          <w:bCs/>
        </w:rPr>
        <w:t>в</w:t>
      </w:r>
      <w:r w:rsidR="00FF4F3D" w:rsidRPr="00727750">
        <w:rPr>
          <w:rFonts w:asciiTheme="majorHAnsi" w:hAnsiTheme="majorHAnsi"/>
          <w:bCs/>
        </w:rPr>
        <w:t xml:space="preserve"> </w:t>
      </w:r>
      <w:r w:rsidR="00FF4F3D" w:rsidRPr="00727750">
        <w:rPr>
          <w:rFonts w:asciiTheme="majorHAnsi" w:hAnsiTheme="majorHAnsi" w:cs="Calibri"/>
          <w:bCs/>
        </w:rPr>
        <w:t>виде</w:t>
      </w:r>
      <w:r w:rsidR="00FF4F3D" w:rsidRPr="00727750">
        <w:rPr>
          <w:rFonts w:asciiTheme="majorHAnsi" w:hAnsiTheme="majorHAnsi"/>
          <w:bCs/>
        </w:rPr>
        <w:t xml:space="preserve"> </w:t>
      </w:r>
      <w:r w:rsidR="00FF4F3D" w:rsidRPr="00727750">
        <w:rPr>
          <w:rFonts w:asciiTheme="majorHAnsi" w:hAnsiTheme="majorHAnsi" w:cs="Calibri"/>
          <w:bCs/>
        </w:rPr>
        <w:t>статистического</w:t>
      </w:r>
      <w:r w:rsidR="00FF4F3D" w:rsidRPr="00727750">
        <w:rPr>
          <w:rFonts w:asciiTheme="majorHAnsi" w:hAnsiTheme="majorHAnsi"/>
          <w:bCs/>
        </w:rPr>
        <w:t xml:space="preserve"> </w:t>
      </w:r>
      <w:r w:rsidR="00FF4F3D" w:rsidRPr="00727750">
        <w:rPr>
          <w:rFonts w:asciiTheme="majorHAnsi" w:hAnsiTheme="majorHAnsi" w:cs="Calibri"/>
          <w:bCs/>
        </w:rPr>
        <w:t>распределения</w:t>
      </w:r>
      <w:r w:rsidR="00FF4F3D" w:rsidRPr="00727750">
        <w:rPr>
          <w:rFonts w:asciiTheme="majorHAnsi" w:hAnsiTheme="majorHAnsi"/>
          <w:bCs/>
        </w:rPr>
        <w:t xml:space="preserve">. </w:t>
      </w:r>
      <w:r w:rsidR="00CC31E4" w:rsidRPr="00727750">
        <w:rPr>
          <w:rFonts w:asciiTheme="majorHAnsi" w:hAnsiTheme="majorHAnsi"/>
          <w:bCs/>
        </w:rPr>
        <w:t xml:space="preserve"> </w:t>
      </w:r>
      <w:r w:rsidR="00FF4F3D" w:rsidRPr="00727750">
        <w:rPr>
          <w:rFonts w:asciiTheme="majorHAnsi" w:hAnsiTheme="majorHAnsi" w:cs="Calibri"/>
          <w:bCs/>
        </w:rPr>
        <w:t>Найти</w:t>
      </w:r>
      <w:r w:rsidR="00FF4F3D" w:rsidRPr="00727750">
        <w:rPr>
          <w:rFonts w:asciiTheme="majorHAnsi" w:hAnsiTheme="majorHAnsi"/>
          <w:bCs/>
        </w:rPr>
        <w:t xml:space="preserve"> </w:t>
      </w:r>
      <w:r w:rsidR="00CC31E4" w:rsidRPr="00727750">
        <w:rPr>
          <w:rFonts w:asciiTheme="majorHAnsi" w:hAnsiTheme="majorHAnsi" w:cs="Calibri"/>
          <w:bCs/>
        </w:rPr>
        <w:t>несмещенную</w:t>
      </w:r>
      <w:r w:rsidR="00CC31E4" w:rsidRPr="00727750">
        <w:rPr>
          <w:rFonts w:asciiTheme="majorHAnsi" w:hAnsiTheme="majorHAnsi"/>
          <w:bCs/>
        </w:rPr>
        <w:t xml:space="preserve"> </w:t>
      </w:r>
      <w:r w:rsidR="00FF4F3D" w:rsidRPr="00727750">
        <w:rPr>
          <w:rFonts w:asciiTheme="majorHAnsi" w:hAnsiTheme="majorHAnsi" w:cs="Calibri"/>
          <w:bCs/>
        </w:rPr>
        <w:t>выборочн</w:t>
      </w:r>
      <w:r w:rsidR="00CC31E4" w:rsidRPr="00727750">
        <w:rPr>
          <w:rFonts w:asciiTheme="majorHAnsi" w:hAnsiTheme="majorHAnsi" w:cs="Calibri"/>
          <w:bCs/>
        </w:rPr>
        <w:t>ую</w:t>
      </w:r>
      <w:r w:rsidR="00FF4F3D" w:rsidRPr="00727750">
        <w:rPr>
          <w:rFonts w:asciiTheme="majorHAnsi" w:hAnsiTheme="majorHAnsi"/>
          <w:bCs/>
        </w:rPr>
        <w:t xml:space="preserve"> </w:t>
      </w:r>
      <w:r w:rsidR="00CC31E4" w:rsidRPr="00727750">
        <w:rPr>
          <w:rFonts w:asciiTheme="majorHAnsi" w:hAnsiTheme="majorHAnsi" w:cs="Calibri"/>
          <w:bCs/>
        </w:rPr>
        <w:t>дисперсию</w:t>
      </w:r>
      <w:r w:rsidR="00730C05" w:rsidRPr="00727750">
        <w:rPr>
          <w:rFonts w:asciiTheme="majorHAnsi" w:hAnsiTheme="majorHAnsi"/>
          <w:bCs/>
        </w:rPr>
        <w:t xml:space="preserve"> </w:t>
      </w:r>
      <w:r w:rsidR="00730C05" w:rsidRPr="00727750">
        <w:rPr>
          <w:rFonts w:asciiTheme="majorHAnsi" w:hAnsiTheme="majorHAnsi"/>
          <w:bCs/>
          <w:lang w:val="en-US"/>
        </w:rPr>
        <w:t>D</w:t>
      </w:r>
      <w:r w:rsidR="00FF4F3D" w:rsidRPr="00727750">
        <w:rPr>
          <w:rFonts w:asciiTheme="majorHAnsi" w:hAnsiTheme="majorHAnsi"/>
          <w:bCs/>
        </w:rPr>
        <w:t>.</w:t>
      </w:r>
      <w:r w:rsidRPr="00727750">
        <w:rPr>
          <w:rFonts w:asciiTheme="majorHAnsi" w:hAnsiTheme="majorHAnsi"/>
          <w:bCs/>
          <w:noProof/>
        </w:rPr>
        <w:t xml:space="preserve"> </w:t>
      </w:r>
    </w:p>
    <w:p w14:paraId="20550B25" w14:textId="77777777" w:rsidR="00CC31E4" w:rsidRPr="00727750" w:rsidRDefault="009F64F2" w:rsidP="00CC31E4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2</w:t>
      </w:r>
      <w:r w:rsidR="00CC31E4"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</w:p>
    <w:p w14:paraId="79994316" w14:textId="77777777" w:rsidR="00630157" w:rsidRPr="00727750" w:rsidRDefault="000A6F08" w:rsidP="00E32E69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622400" behindDoc="1" locked="0" layoutInCell="1" allowOverlap="1" wp14:anchorId="1749D004" wp14:editId="05BDF71F">
            <wp:simplePos x="0" y="0"/>
            <wp:positionH relativeFrom="column">
              <wp:posOffset>3447415</wp:posOffset>
            </wp:positionH>
            <wp:positionV relativeFrom="paragraph">
              <wp:posOffset>64770</wp:posOffset>
            </wp:positionV>
            <wp:extent cx="1890395" cy="1333500"/>
            <wp:effectExtent l="0" t="0" r="0" b="0"/>
            <wp:wrapSquare wrapText="left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039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7AF8920" w14:textId="77777777" w:rsidR="003C3F01" w:rsidRPr="00727750" w:rsidRDefault="000A6F08" w:rsidP="003C3F01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</w:rPr>
        <w:t>По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борк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объём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/>
          <w:bCs/>
          <w:lang w:val="en-US"/>
        </w:rPr>
        <w:t>n</w:t>
      </w:r>
      <w:r w:rsidRPr="00727750">
        <w:rPr>
          <w:rFonts w:asciiTheme="majorHAnsi" w:hAnsiTheme="majorHAnsi"/>
          <w:bCs/>
        </w:rPr>
        <w:t xml:space="preserve">=100 </w:t>
      </w:r>
      <w:r w:rsidRPr="00727750">
        <w:rPr>
          <w:rFonts w:asciiTheme="majorHAnsi" w:hAnsiTheme="majorHAnsi" w:cs="Calibri"/>
          <w:bCs/>
        </w:rPr>
        <w:t>построен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гистограмм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частот</w:t>
      </w:r>
      <w:r w:rsidRPr="00727750">
        <w:rPr>
          <w:rFonts w:asciiTheme="majorHAnsi" w:hAnsiTheme="majorHAnsi"/>
          <w:bCs/>
        </w:rPr>
        <w:t xml:space="preserve">. </w:t>
      </w:r>
      <w:r w:rsidRPr="00727750">
        <w:rPr>
          <w:rFonts w:asciiTheme="majorHAnsi" w:hAnsiTheme="majorHAnsi" w:cs="Calibri"/>
          <w:bCs/>
        </w:rPr>
        <w:t>Найт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значение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параметр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/>
          <w:bCs/>
          <w:i/>
          <w:lang w:val="en-US"/>
        </w:rPr>
        <w:t>a</w:t>
      </w:r>
      <w:r w:rsidRPr="00727750">
        <w:rPr>
          <w:rFonts w:asciiTheme="majorHAnsi" w:hAnsiTheme="majorHAnsi"/>
          <w:bCs/>
        </w:rPr>
        <w:t>.</w:t>
      </w:r>
      <w:r w:rsidRPr="00727750">
        <w:rPr>
          <w:rFonts w:asciiTheme="majorHAnsi" w:hAnsiTheme="majorHAnsi"/>
          <w:bCs/>
          <w:noProof/>
        </w:rPr>
        <w:t xml:space="preserve"> </w:t>
      </w:r>
    </w:p>
    <w:p w14:paraId="742C33EA" w14:textId="77777777" w:rsidR="004367B3" w:rsidRPr="00727750" w:rsidRDefault="007011E0" w:rsidP="004367B3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lastRenderedPageBreak/>
        <w:t>9</w:t>
      </w:r>
      <w:r w:rsidR="004367B3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96008A"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</w:p>
    <w:p w14:paraId="5ED0870D" w14:textId="77777777" w:rsidR="00D72383" w:rsidRPr="00727750" w:rsidRDefault="00D72383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00D9DF0F" w14:textId="77777777" w:rsidR="009D5012" w:rsidRPr="00727750" w:rsidRDefault="009D5012" w:rsidP="00E32E69">
      <w:pPr>
        <w:rPr>
          <w:rFonts w:asciiTheme="majorHAnsi" w:hAnsiTheme="majorHAnsi" w:cs="Times New Roman"/>
          <w:bCs/>
          <w:sz w:val="24"/>
          <w:szCs w:val="24"/>
        </w:rPr>
      </w:pPr>
    </w:p>
    <w:p w14:paraId="414EF40D" w14:textId="77777777" w:rsidR="003C3F01" w:rsidRPr="00727750" w:rsidRDefault="00D17C6F" w:rsidP="003C3F01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</w:rPr>
        <w:t>Получен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числовая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борка</w:t>
      </w:r>
      <w:r w:rsidRPr="00727750">
        <w:rPr>
          <w:rFonts w:asciiTheme="majorHAnsi" w:hAnsiTheme="majorHAnsi"/>
          <w:bCs/>
        </w:rPr>
        <w:t xml:space="preserve"> {1;  2;  1;  2;  6;  3;  1;  4;  6;  1;  4;  6;  6;  2;  6;  6; 7;  8;  2, 6} </w:t>
      </w:r>
      <w:r w:rsidRPr="00727750">
        <w:rPr>
          <w:rFonts w:asciiTheme="majorHAnsi" w:hAnsiTheme="majorHAnsi" w:cs="Calibri"/>
          <w:bCs/>
        </w:rPr>
        <w:t>некотор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лучайн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еличины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ξ</w:t>
      </w:r>
      <w:r w:rsidRPr="00727750">
        <w:rPr>
          <w:rFonts w:asciiTheme="majorHAnsi" w:hAnsiTheme="majorHAnsi"/>
          <w:bCs/>
        </w:rPr>
        <w:t xml:space="preserve">. </w:t>
      </w:r>
      <w:r w:rsidRPr="00727750">
        <w:rPr>
          <w:rFonts w:asciiTheme="majorHAnsi" w:hAnsiTheme="majorHAnsi" w:cs="Calibri"/>
          <w:bCs/>
        </w:rPr>
        <w:t>Найт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её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борочную</w:t>
      </w:r>
      <w:r w:rsidRPr="00727750">
        <w:rPr>
          <w:rFonts w:asciiTheme="majorHAnsi" w:hAnsiTheme="majorHAnsi"/>
          <w:bCs/>
        </w:rPr>
        <w:t xml:space="preserve"> </w:t>
      </w:r>
      <w:r w:rsidR="007011E0" w:rsidRPr="00727750">
        <w:rPr>
          <w:rFonts w:asciiTheme="majorHAnsi" w:hAnsiTheme="majorHAnsi" w:cs="Calibri"/>
          <w:bCs/>
        </w:rPr>
        <w:t>средн</w:t>
      </w:r>
      <w:r w:rsidR="00A045EA" w:rsidRPr="00727750">
        <w:rPr>
          <w:rFonts w:asciiTheme="majorHAnsi" w:hAnsiTheme="majorHAnsi" w:cs="Calibri"/>
          <w:bCs/>
        </w:rPr>
        <w:t>юю</w:t>
      </w:r>
      <w:r w:rsidR="009D5012" w:rsidRPr="00727750">
        <w:rPr>
          <w:rFonts w:asciiTheme="majorHAnsi" w:hAnsiTheme="majorHAnsi"/>
          <w:bCs/>
        </w:rPr>
        <w:t>.</w:t>
      </w:r>
    </w:p>
    <w:p w14:paraId="0CF57A02" w14:textId="77777777" w:rsidR="00D17C6F" w:rsidRPr="00727750" w:rsidRDefault="00D17C6F" w:rsidP="00D17C6F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7011E0" w:rsidRPr="00727750">
        <w:rPr>
          <w:rFonts w:asciiTheme="majorHAnsi" w:hAnsiTheme="majorHAnsi" w:cs="Times New Roman"/>
          <w:bCs/>
          <w:sz w:val="24"/>
          <w:szCs w:val="24"/>
        </w:rPr>
        <w:t>4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</w:p>
    <w:p w14:paraId="40565127" w14:textId="77777777" w:rsidR="009D551F" w:rsidRPr="00727750" w:rsidRDefault="009D551F">
      <w:pPr>
        <w:rPr>
          <w:rFonts w:asciiTheme="majorHAnsi" w:hAnsiTheme="majorHAnsi" w:cs="Times New Roman"/>
          <w:bCs/>
          <w:sz w:val="24"/>
          <w:szCs w:val="24"/>
        </w:rPr>
      </w:pPr>
    </w:p>
    <w:p w14:paraId="4A74285F" w14:textId="77777777" w:rsidR="003C3F01" w:rsidRPr="00727750" w:rsidRDefault="00847862" w:rsidP="003C3F01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</w:rPr>
        <w:t>Получен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числовая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борка</w:t>
      </w:r>
      <w:r w:rsidRPr="00727750">
        <w:rPr>
          <w:rFonts w:asciiTheme="majorHAnsi" w:hAnsiTheme="majorHAnsi"/>
          <w:bCs/>
        </w:rPr>
        <w:t xml:space="preserve"> {1;  2;  1;  2;  6;  3;  1;  4;  6;  1;  4;  6;  6;  2;  6;  6; 7;  8;  2, 6} </w:t>
      </w:r>
      <w:r w:rsidRPr="00727750">
        <w:rPr>
          <w:rFonts w:asciiTheme="majorHAnsi" w:hAnsiTheme="majorHAnsi" w:cs="Calibri"/>
          <w:bCs/>
        </w:rPr>
        <w:t>некотор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лучайн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еличины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ξ</w:t>
      </w:r>
      <w:r w:rsidRPr="00727750">
        <w:rPr>
          <w:rFonts w:asciiTheme="majorHAnsi" w:hAnsiTheme="majorHAnsi"/>
          <w:bCs/>
        </w:rPr>
        <w:t xml:space="preserve">. </w:t>
      </w:r>
      <w:r w:rsidRPr="00727750">
        <w:rPr>
          <w:rFonts w:asciiTheme="majorHAnsi" w:hAnsiTheme="majorHAnsi" w:cs="Calibri"/>
          <w:bCs/>
        </w:rPr>
        <w:t>Найт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её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моду</w:t>
      </w:r>
      <w:r w:rsidR="00202D9A" w:rsidRPr="00727750">
        <w:rPr>
          <w:rFonts w:asciiTheme="majorHAnsi" w:hAnsiTheme="majorHAnsi"/>
          <w:bCs/>
        </w:rPr>
        <w:t xml:space="preserve"> </w:t>
      </w:r>
      <w:r w:rsidR="00202D9A" w:rsidRPr="00727750">
        <w:rPr>
          <w:rFonts w:asciiTheme="majorHAnsi" w:hAnsiTheme="majorHAnsi"/>
          <w:bCs/>
          <w:lang w:val="en-US"/>
        </w:rPr>
        <w:t>m</w:t>
      </w:r>
      <w:r w:rsidRPr="00727750">
        <w:rPr>
          <w:rFonts w:asciiTheme="majorHAnsi" w:hAnsiTheme="majorHAnsi"/>
          <w:bCs/>
        </w:rPr>
        <w:t>.</w:t>
      </w:r>
      <w:r w:rsidR="003C3F01" w:rsidRPr="00727750">
        <w:rPr>
          <w:rFonts w:asciiTheme="majorHAnsi" w:hAnsiTheme="majorHAnsi"/>
          <w:bCs/>
        </w:rPr>
        <w:t xml:space="preserve"> </w:t>
      </w:r>
    </w:p>
    <w:p w14:paraId="653DB13B" w14:textId="77777777" w:rsidR="004367B3" w:rsidRPr="00727750" w:rsidRDefault="004367B3" w:rsidP="004367B3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</w:t>
      </w:r>
      <w:r w:rsidR="00D17C6F" w:rsidRPr="00727750">
        <w:rPr>
          <w:rFonts w:asciiTheme="majorHAnsi" w:hAnsiTheme="majorHAnsi" w:cs="Times New Roman"/>
          <w:bCs/>
          <w:sz w:val="24"/>
          <w:szCs w:val="24"/>
        </w:rPr>
        <w:t>6</w:t>
      </w:r>
      <w:r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</w:p>
    <w:p w14:paraId="0AC513C8" w14:textId="77777777" w:rsidR="00F83D6F" w:rsidRPr="00727750" w:rsidRDefault="00F83D6F">
      <w:pPr>
        <w:rPr>
          <w:rFonts w:asciiTheme="majorHAnsi" w:hAnsiTheme="majorHAnsi" w:cs="Times New Roman"/>
          <w:bCs/>
          <w:sz w:val="24"/>
          <w:szCs w:val="24"/>
        </w:rPr>
      </w:pPr>
    </w:p>
    <w:p w14:paraId="45948FFC" w14:textId="77777777" w:rsidR="003C3F01" w:rsidRPr="00727750" w:rsidRDefault="00847862" w:rsidP="003C3F01">
      <w:pPr>
        <w:pStyle w:val="Style3"/>
        <w:spacing w:before="46" w:line="240" w:lineRule="auto"/>
        <w:ind w:firstLine="0"/>
        <w:rPr>
          <w:rStyle w:val="FontStyle24"/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</w:rPr>
        <w:t>Получена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числовая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ыборка</w:t>
      </w:r>
      <w:r w:rsidRPr="00727750">
        <w:rPr>
          <w:rFonts w:asciiTheme="majorHAnsi" w:hAnsiTheme="majorHAnsi"/>
          <w:bCs/>
        </w:rPr>
        <w:t xml:space="preserve"> {1;  2;  1;  2;  6;  3;  1;  4;  6;  1;  4;  6;  6;  2;  6;  6; 7;  8;  2, 6} </w:t>
      </w:r>
      <w:r w:rsidRPr="00727750">
        <w:rPr>
          <w:rFonts w:asciiTheme="majorHAnsi" w:hAnsiTheme="majorHAnsi" w:cs="Calibri"/>
          <w:bCs/>
        </w:rPr>
        <w:t>некотор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случайной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величины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ξ</w:t>
      </w:r>
      <w:r w:rsidRPr="00727750">
        <w:rPr>
          <w:rFonts w:asciiTheme="majorHAnsi" w:hAnsiTheme="majorHAnsi"/>
          <w:bCs/>
        </w:rPr>
        <w:t xml:space="preserve">. </w:t>
      </w:r>
      <w:r w:rsidRPr="00727750">
        <w:rPr>
          <w:rFonts w:asciiTheme="majorHAnsi" w:hAnsiTheme="majorHAnsi" w:cs="Calibri"/>
          <w:bCs/>
        </w:rPr>
        <w:t>Найти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её</w:t>
      </w:r>
      <w:r w:rsidRPr="00727750">
        <w:rPr>
          <w:rFonts w:asciiTheme="majorHAnsi" w:hAnsiTheme="majorHAnsi"/>
          <w:bCs/>
        </w:rPr>
        <w:t xml:space="preserve"> </w:t>
      </w:r>
      <w:r w:rsidRPr="00727750">
        <w:rPr>
          <w:rFonts w:asciiTheme="majorHAnsi" w:hAnsiTheme="majorHAnsi" w:cs="Calibri"/>
          <w:bCs/>
        </w:rPr>
        <w:t>медиану</w:t>
      </w:r>
      <w:r w:rsidR="00202D9A" w:rsidRPr="00727750">
        <w:rPr>
          <w:rFonts w:asciiTheme="majorHAnsi" w:hAnsiTheme="majorHAnsi"/>
          <w:bCs/>
        </w:rPr>
        <w:t xml:space="preserve"> </w:t>
      </w:r>
      <w:r w:rsidR="00202D9A" w:rsidRPr="00727750">
        <w:rPr>
          <w:rFonts w:asciiTheme="majorHAnsi" w:hAnsiTheme="majorHAnsi"/>
          <w:bCs/>
          <w:lang w:val="en-US"/>
        </w:rPr>
        <w:t>m</w:t>
      </w:r>
      <w:r w:rsidRPr="00727750">
        <w:rPr>
          <w:rFonts w:asciiTheme="majorHAnsi" w:hAnsiTheme="majorHAnsi"/>
          <w:bCs/>
        </w:rPr>
        <w:t xml:space="preserve">. </w:t>
      </w:r>
      <w:r w:rsidR="003C3F01" w:rsidRPr="00727750">
        <w:rPr>
          <w:rFonts w:asciiTheme="majorHAnsi" w:hAnsiTheme="majorHAnsi"/>
          <w:bCs/>
        </w:rPr>
        <w:t xml:space="preserve"> </w:t>
      </w:r>
    </w:p>
    <w:p w14:paraId="6F649674" w14:textId="77777777" w:rsidR="004367B3" w:rsidRPr="00727750" w:rsidRDefault="00D17C6F" w:rsidP="004367B3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t>4</w:t>
      </w:r>
      <w:r w:rsidR="004367B3" w:rsidRPr="00727750">
        <w:rPr>
          <w:rFonts w:asciiTheme="majorHAnsi" w:hAnsiTheme="majorHAnsi" w:cs="Times New Roman"/>
          <w:bCs/>
          <w:sz w:val="24"/>
          <w:szCs w:val="24"/>
        </w:rPr>
        <w:t xml:space="preserve">  </w:t>
      </w:r>
    </w:p>
    <w:p w14:paraId="00ECCD2A" w14:textId="77777777" w:rsidR="0072332D" w:rsidRPr="00727750" w:rsidRDefault="0072332D">
      <w:pPr>
        <w:rPr>
          <w:rFonts w:asciiTheme="majorHAnsi" w:hAnsiTheme="majorHAnsi" w:cs="Times New Roman"/>
          <w:bCs/>
          <w:sz w:val="24"/>
          <w:szCs w:val="24"/>
        </w:rPr>
      </w:pPr>
      <w:r w:rsidRPr="00727750">
        <w:rPr>
          <w:rFonts w:asciiTheme="majorHAnsi" w:hAnsiTheme="majorHAnsi" w:cs="Times New Roman"/>
          <w:bCs/>
          <w:sz w:val="24"/>
          <w:szCs w:val="24"/>
        </w:rPr>
        <w:br w:type="page"/>
      </w:r>
    </w:p>
    <w:p w14:paraId="178782D3" w14:textId="77777777" w:rsidR="0072332D" w:rsidRPr="00727750" w:rsidRDefault="0072332D" w:rsidP="004367B3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</w:p>
    <w:p w14:paraId="44B2A5D4" w14:textId="77777777" w:rsidR="0072332D" w:rsidRPr="00727750" w:rsidRDefault="0086511F" w:rsidP="0072332D">
      <w:pPr>
        <w:jc w:val="center"/>
        <w:rPr>
          <w:rFonts w:asciiTheme="majorHAnsi" w:hAnsiTheme="majorHAnsi"/>
          <w:bCs/>
          <w:sz w:val="24"/>
          <w:szCs w:val="24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Тема</w:t>
      </w:r>
      <w:r w:rsidRPr="00727750">
        <w:rPr>
          <w:rFonts w:asciiTheme="majorHAnsi" w:hAnsiTheme="majorHAnsi"/>
          <w:bCs/>
          <w:sz w:val="24"/>
          <w:szCs w:val="24"/>
        </w:rPr>
        <w:t xml:space="preserve"> 8. </w:t>
      </w:r>
      <w:r w:rsidRPr="00727750">
        <w:rPr>
          <w:rFonts w:asciiTheme="majorHAnsi" w:hAnsiTheme="majorHAnsi" w:cs="Calibri"/>
          <w:bCs/>
          <w:sz w:val="24"/>
          <w:szCs w:val="24"/>
        </w:rPr>
        <w:t>Двумерна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ая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личина</w:t>
      </w:r>
    </w:p>
    <w:p w14:paraId="14909ECE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sz w:val="24"/>
          <w:szCs w:val="24"/>
        </w:rPr>
      </w:pPr>
    </w:p>
    <w:p w14:paraId="0B290C79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646976" behindDoc="1" locked="0" layoutInCell="1" allowOverlap="1" wp14:anchorId="63BE0AEE" wp14:editId="0CB64A88">
            <wp:simplePos x="0" y="0"/>
            <wp:positionH relativeFrom="column">
              <wp:posOffset>4695190</wp:posOffset>
            </wp:positionH>
            <wp:positionV relativeFrom="paragraph">
              <wp:posOffset>-27940</wp:posOffset>
            </wp:positionV>
            <wp:extent cx="1375200" cy="1015200"/>
            <wp:effectExtent l="0" t="0" r="0" b="0"/>
            <wp:wrapTight wrapText="left">
              <wp:wrapPolygon edited="0">
                <wp:start x="10176" y="0"/>
                <wp:lineTo x="9578" y="0"/>
                <wp:lineTo x="7183" y="5272"/>
                <wp:lineTo x="6884" y="6894"/>
                <wp:lineTo x="4490" y="12976"/>
                <wp:lineTo x="1796" y="16626"/>
                <wp:lineTo x="599" y="18653"/>
                <wp:lineTo x="299" y="20681"/>
                <wp:lineTo x="9578" y="21086"/>
                <wp:lineTo x="17360" y="21086"/>
                <wp:lineTo x="17659" y="19464"/>
                <wp:lineTo x="20952" y="19059"/>
                <wp:lineTo x="20952" y="16220"/>
                <wp:lineTo x="17360" y="12976"/>
                <wp:lineTo x="17958" y="8110"/>
                <wp:lineTo x="16462" y="7299"/>
                <wp:lineTo x="9877" y="6488"/>
                <wp:lineTo x="12571" y="1217"/>
                <wp:lineTo x="12571" y="0"/>
                <wp:lineTo x="10176" y="0"/>
              </wp:wrapPolygon>
            </wp:wrapTight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-1.emf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5200" cy="101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7750">
        <w:rPr>
          <w:rFonts w:asciiTheme="majorHAnsi" w:hAnsiTheme="majorHAnsi" w:cs="Calibri"/>
          <w:bCs/>
          <w:sz w:val="24"/>
          <w:szCs w:val="24"/>
        </w:rPr>
        <w:t>Случайны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ктор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; </w:t>
      </w:r>
      <w:r w:rsidRPr="00727750">
        <w:rPr>
          <w:rFonts w:asciiTheme="majorHAnsi" w:hAnsiTheme="majorHAnsi" w:cs="Calibri"/>
          <w:bCs/>
          <w:sz w:val="24"/>
          <w:szCs w:val="24"/>
        </w:rPr>
        <w:t>η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омерн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бла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G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изображен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исунке</w:t>
      </w:r>
      <w:r w:rsidRPr="00727750">
        <w:rPr>
          <w:rFonts w:asciiTheme="majorHAnsi" w:hAnsiTheme="majorHAnsi"/>
          <w:bCs/>
          <w:sz w:val="24"/>
          <w:szCs w:val="24"/>
        </w:rPr>
        <w:t>.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a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=-1, 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b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>=1,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c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>=1.</w:t>
      </w:r>
    </w:p>
    <w:p w14:paraId="40D023F2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Най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корреляционны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момен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тве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круглить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д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2-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х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наков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посл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апято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вывес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цело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числ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100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</w:p>
    <w:p w14:paraId="0BFFD847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>4.</w:t>
      </w:r>
    </w:p>
    <w:p w14:paraId="7118DBB4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61B18645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7278E4E6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665408" behindDoc="1" locked="0" layoutInCell="1" allowOverlap="1" wp14:anchorId="4855FB27" wp14:editId="2590E667">
            <wp:simplePos x="0" y="0"/>
            <wp:positionH relativeFrom="column">
              <wp:posOffset>4695190</wp:posOffset>
            </wp:positionH>
            <wp:positionV relativeFrom="paragraph">
              <wp:posOffset>-27940</wp:posOffset>
            </wp:positionV>
            <wp:extent cx="1375200" cy="1015200"/>
            <wp:effectExtent l="0" t="0" r="0" b="0"/>
            <wp:wrapTight wrapText="left">
              <wp:wrapPolygon edited="0">
                <wp:start x="10176" y="0"/>
                <wp:lineTo x="9578" y="0"/>
                <wp:lineTo x="7183" y="5272"/>
                <wp:lineTo x="6884" y="6894"/>
                <wp:lineTo x="4490" y="12976"/>
                <wp:lineTo x="1796" y="16626"/>
                <wp:lineTo x="599" y="18653"/>
                <wp:lineTo x="299" y="20681"/>
                <wp:lineTo x="9578" y="21086"/>
                <wp:lineTo x="17360" y="21086"/>
                <wp:lineTo x="17659" y="19464"/>
                <wp:lineTo x="20952" y="19059"/>
                <wp:lineTo x="20952" y="16220"/>
                <wp:lineTo x="17360" y="12976"/>
                <wp:lineTo x="17958" y="8110"/>
                <wp:lineTo x="16462" y="7299"/>
                <wp:lineTo x="9877" y="6488"/>
                <wp:lineTo x="12571" y="1217"/>
                <wp:lineTo x="12571" y="0"/>
                <wp:lineTo x="10176" y="0"/>
              </wp:wrapPolygon>
            </wp:wrapTight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-1.emf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5200" cy="101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7750">
        <w:rPr>
          <w:rFonts w:asciiTheme="majorHAnsi" w:hAnsiTheme="majorHAnsi" w:cs="Calibri"/>
          <w:bCs/>
          <w:sz w:val="24"/>
          <w:szCs w:val="24"/>
        </w:rPr>
        <w:t>Случайны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ктор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; </w:t>
      </w:r>
      <w:r w:rsidRPr="00727750">
        <w:rPr>
          <w:rFonts w:asciiTheme="majorHAnsi" w:hAnsiTheme="majorHAnsi" w:cs="Calibri"/>
          <w:bCs/>
          <w:sz w:val="24"/>
          <w:szCs w:val="24"/>
        </w:rPr>
        <w:t>η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омерн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бла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G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изображен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исунке</w:t>
      </w:r>
      <w:r w:rsidRPr="00727750">
        <w:rPr>
          <w:rFonts w:asciiTheme="majorHAnsi" w:hAnsiTheme="majorHAnsi"/>
          <w:bCs/>
          <w:sz w:val="24"/>
          <w:szCs w:val="24"/>
        </w:rPr>
        <w:t>.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a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=-2, 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b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>=2,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c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>=2.</w:t>
      </w:r>
    </w:p>
    <w:p w14:paraId="22F2319C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Най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корреляционны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момен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тве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круглить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д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2-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х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наков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посл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апято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вывес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цело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числ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100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</w:p>
    <w:p w14:paraId="4065F06F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>16</w:t>
      </w:r>
    </w:p>
    <w:p w14:paraId="21C5A619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3681C368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653120" behindDoc="1" locked="0" layoutInCell="1" allowOverlap="1" wp14:anchorId="42E3D216" wp14:editId="38FF7993">
            <wp:simplePos x="0" y="0"/>
            <wp:positionH relativeFrom="column">
              <wp:posOffset>4918710</wp:posOffset>
            </wp:positionH>
            <wp:positionV relativeFrom="paragraph">
              <wp:posOffset>177800</wp:posOffset>
            </wp:positionV>
            <wp:extent cx="1292860" cy="1422400"/>
            <wp:effectExtent l="0" t="0" r="2540" b="0"/>
            <wp:wrapTight wrapText="left">
              <wp:wrapPolygon edited="0">
                <wp:start x="10185" y="0"/>
                <wp:lineTo x="9548" y="0"/>
                <wp:lineTo x="7320" y="3761"/>
                <wp:lineTo x="7002" y="4918"/>
                <wp:lineTo x="4138" y="9257"/>
                <wp:lineTo x="0" y="9546"/>
                <wp:lineTo x="0" y="11282"/>
                <wp:lineTo x="637" y="19093"/>
                <wp:lineTo x="7957" y="20539"/>
                <wp:lineTo x="10185" y="21118"/>
                <wp:lineTo x="12094" y="21118"/>
                <wp:lineTo x="12731" y="20539"/>
                <wp:lineTo x="17505" y="18804"/>
                <wp:lineTo x="17505" y="18514"/>
                <wp:lineTo x="19096" y="13886"/>
                <wp:lineTo x="21324" y="12729"/>
                <wp:lineTo x="21324" y="10993"/>
                <wp:lineTo x="17505" y="9257"/>
                <wp:lineTo x="18141" y="5496"/>
                <wp:lineTo x="16868" y="4918"/>
                <wp:lineTo x="9866" y="4629"/>
                <wp:lineTo x="12731" y="868"/>
                <wp:lineTo x="12731" y="0"/>
                <wp:lineTo x="10185" y="0"/>
              </wp:wrapPolygon>
            </wp:wrapTight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2.emf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2860" cy="142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B323AB5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 w:cs="Calibri"/>
          <w:bCs/>
          <w:sz w:val="24"/>
          <w:szCs w:val="24"/>
        </w:rPr>
        <w:t>Случайны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ктор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; </w:t>
      </w:r>
      <w:r w:rsidRPr="00727750">
        <w:rPr>
          <w:rFonts w:asciiTheme="majorHAnsi" w:hAnsiTheme="majorHAnsi" w:cs="Calibri"/>
          <w:bCs/>
          <w:sz w:val="24"/>
          <w:szCs w:val="24"/>
        </w:rPr>
        <w:t>η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омерн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бла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G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изображен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исунке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a</w:t>
      </w:r>
      <w:r w:rsidRPr="00727750">
        <w:rPr>
          <w:rFonts w:asciiTheme="majorHAnsi" w:hAnsiTheme="majorHAnsi"/>
          <w:bCs/>
          <w:sz w:val="24"/>
          <w:szCs w:val="24"/>
        </w:rPr>
        <w:t>=-1,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b</w:t>
      </w:r>
      <w:r w:rsidRPr="00727750">
        <w:rPr>
          <w:rFonts w:asciiTheme="majorHAnsi" w:hAnsiTheme="majorHAnsi"/>
          <w:bCs/>
          <w:sz w:val="24"/>
          <w:szCs w:val="24"/>
        </w:rPr>
        <w:t xml:space="preserve">=1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c</w:t>
      </w:r>
      <w:r w:rsidRPr="00727750">
        <w:rPr>
          <w:rFonts w:asciiTheme="majorHAnsi" w:hAnsiTheme="majorHAnsi"/>
          <w:bCs/>
          <w:sz w:val="24"/>
          <w:szCs w:val="24"/>
        </w:rPr>
        <w:t xml:space="preserve">=1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d</w:t>
      </w:r>
      <w:r w:rsidRPr="00727750">
        <w:rPr>
          <w:rFonts w:asciiTheme="majorHAnsi" w:hAnsiTheme="majorHAnsi"/>
          <w:bCs/>
          <w:sz w:val="24"/>
          <w:szCs w:val="24"/>
        </w:rPr>
        <w:t>=-1.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</w:p>
    <w:p w14:paraId="410307FF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Най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корреляционны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момен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тве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круглить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д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3-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х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наков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посл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апято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вывес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цело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числ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1000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</w:p>
    <w:p w14:paraId="2C569E1A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>-25</w:t>
      </w:r>
    </w:p>
    <w:p w14:paraId="11FC0478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0C442BD7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2E528C15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683840" behindDoc="1" locked="0" layoutInCell="1" allowOverlap="1" wp14:anchorId="3BE7BF3D" wp14:editId="44A061E6">
            <wp:simplePos x="0" y="0"/>
            <wp:positionH relativeFrom="column">
              <wp:posOffset>4514850</wp:posOffset>
            </wp:positionH>
            <wp:positionV relativeFrom="paragraph">
              <wp:posOffset>-140970</wp:posOffset>
            </wp:positionV>
            <wp:extent cx="1255395" cy="1381125"/>
            <wp:effectExtent l="0" t="0" r="1905" b="0"/>
            <wp:wrapTight wrapText="left">
              <wp:wrapPolygon edited="0">
                <wp:start x="10161" y="0"/>
                <wp:lineTo x="9178" y="596"/>
                <wp:lineTo x="7211" y="3873"/>
                <wp:lineTo x="6883" y="5065"/>
                <wp:lineTo x="3605" y="9534"/>
                <wp:lineTo x="0" y="9534"/>
                <wp:lineTo x="0" y="11321"/>
                <wp:lineTo x="656" y="18770"/>
                <wp:lineTo x="1311" y="19068"/>
                <wp:lineTo x="10161" y="19663"/>
                <wp:lineTo x="10161" y="21153"/>
                <wp:lineTo x="12127" y="21153"/>
                <wp:lineTo x="12127" y="19068"/>
                <wp:lineTo x="16716" y="19068"/>
                <wp:lineTo x="19011" y="17280"/>
                <wp:lineTo x="18683" y="14301"/>
                <wp:lineTo x="21305" y="12811"/>
                <wp:lineTo x="21305" y="10726"/>
                <wp:lineTo x="17372" y="9534"/>
                <wp:lineTo x="18027" y="5661"/>
                <wp:lineTo x="16716" y="5065"/>
                <wp:lineTo x="9833" y="4767"/>
                <wp:lineTo x="12783" y="894"/>
                <wp:lineTo x="12783" y="0"/>
                <wp:lineTo x="10161" y="0"/>
              </wp:wrapPolygon>
            </wp:wrapTight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2.emf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539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7750">
        <w:rPr>
          <w:rFonts w:asciiTheme="majorHAnsi" w:hAnsiTheme="majorHAnsi" w:cs="Calibri"/>
          <w:bCs/>
          <w:sz w:val="24"/>
          <w:szCs w:val="24"/>
        </w:rPr>
        <w:t>Случайны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ктор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; </w:t>
      </w:r>
      <w:r w:rsidRPr="00727750">
        <w:rPr>
          <w:rFonts w:asciiTheme="majorHAnsi" w:hAnsiTheme="majorHAnsi" w:cs="Calibri"/>
          <w:bCs/>
          <w:sz w:val="24"/>
          <w:szCs w:val="24"/>
        </w:rPr>
        <w:t>η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омерн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бла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G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изображен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исунке</w:t>
      </w:r>
      <w:r w:rsidRPr="00727750">
        <w:rPr>
          <w:rFonts w:asciiTheme="majorHAnsi" w:hAnsiTheme="majorHAnsi"/>
          <w:bCs/>
          <w:sz w:val="24"/>
          <w:szCs w:val="24"/>
        </w:rPr>
        <w:t xml:space="preserve">.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a</w:t>
      </w:r>
      <w:r w:rsidRPr="00727750">
        <w:rPr>
          <w:rFonts w:asciiTheme="majorHAnsi" w:hAnsiTheme="majorHAnsi"/>
          <w:bCs/>
          <w:sz w:val="24"/>
          <w:szCs w:val="24"/>
        </w:rPr>
        <w:t>=-2,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b</w:t>
      </w:r>
      <w:r w:rsidRPr="00727750">
        <w:rPr>
          <w:rFonts w:asciiTheme="majorHAnsi" w:hAnsiTheme="majorHAnsi"/>
          <w:bCs/>
          <w:sz w:val="24"/>
          <w:szCs w:val="24"/>
        </w:rPr>
        <w:t xml:space="preserve">=2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c</w:t>
      </w:r>
      <w:r w:rsidRPr="00727750">
        <w:rPr>
          <w:rFonts w:asciiTheme="majorHAnsi" w:hAnsiTheme="majorHAnsi"/>
          <w:bCs/>
          <w:sz w:val="24"/>
          <w:szCs w:val="24"/>
        </w:rPr>
        <w:t xml:space="preserve">=2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d</w:t>
      </w:r>
      <w:r w:rsidRPr="00727750">
        <w:rPr>
          <w:rFonts w:asciiTheme="majorHAnsi" w:hAnsiTheme="majorHAnsi"/>
          <w:bCs/>
          <w:sz w:val="24"/>
          <w:szCs w:val="24"/>
        </w:rPr>
        <w:t>=-2.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</w:p>
    <w:p w14:paraId="2FD4C537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Най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корреляционны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момен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тве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круглить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д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3-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х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наков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посл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апято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вывес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цело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числ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1000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</w:p>
    <w:p w14:paraId="109EA2AE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>69</w:t>
      </w:r>
    </w:p>
    <w:p w14:paraId="30D39C91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412A38B9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671552" behindDoc="1" locked="0" layoutInCell="1" allowOverlap="1" wp14:anchorId="57D88D1E" wp14:editId="29AAAC90">
            <wp:simplePos x="0" y="0"/>
            <wp:positionH relativeFrom="column">
              <wp:posOffset>4831715</wp:posOffset>
            </wp:positionH>
            <wp:positionV relativeFrom="paragraph">
              <wp:posOffset>40005</wp:posOffset>
            </wp:positionV>
            <wp:extent cx="1174750" cy="1193800"/>
            <wp:effectExtent l="0" t="0" r="6350" b="0"/>
            <wp:wrapTight wrapText="left">
              <wp:wrapPolygon edited="0">
                <wp:start x="9107" y="0"/>
                <wp:lineTo x="3152" y="3102"/>
                <wp:lineTo x="1401" y="4481"/>
                <wp:lineTo x="1401" y="5860"/>
                <wp:lineTo x="0" y="8272"/>
                <wp:lineTo x="0" y="11030"/>
                <wp:lineTo x="1401" y="11374"/>
                <wp:lineTo x="1401" y="17923"/>
                <wp:lineTo x="7005" y="19647"/>
                <wp:lineTo x="9808" y="20336"/>
                <wp:lineTo x="11909" y="20336"/>
                <wp:lineTo x="11909" y="16889"/>
                <wp:lineTo x="21366" y="11719"/>
                <wp:lineTo x="21366" y="10340"/>
                <wp:lineTo x="16463" y="3791"/>
                <wp:lineTo x="12259" y="0"/>
                <wp:lineTo x="9107" y="0"/>
              </wp:wrapPolygon>
            </wp:wrapTight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5.emf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4750" cy="1193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7750">
        <w:rPr>
          <w:rFonts w:asciiTheme="majorHAnsi" w:hAnsiTheme="majorHAnsi" w:cs="Calibri"/>
          <w:bCs/>
          <w:sz w:val="24"/>
          <w:szCs w:val="24"/>
        </w:rPr>
        <w:t>Случайны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ктор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; </w:t>
      </w:r>
      <w:r w:rsidRPr="00727750">
        <w:rPr>
          <w:rFonts w:asciiTheme="majorHAnsi" w:hAnsiTheme="majorHAnsi" w:cs="Calibri"/>
          <w:bCs/>
          <w:sz w:val="24"/>
          <w:szCs w:val="24"/>
        </w:rPr>
        <w:t>η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омерн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бла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G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изображен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исунке</w:t>
      </w:r>
      <w:r w:rsidRPr="00727750">
        <w:rPr>
          <w:rFonts w:asciiTheme="majorHAnsi" w:hAnsiTheme="majorHAnsi"/>
          <w:bCs/>
          <w:sz w:val="24"/>
          <w:szCs w:val="24"/>
        </w:rPr>
        <w:t>.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a</w:t>
      </w:r>
      <w:r w:rsidRPr="00727750">
        <w:rPr>
          <w:rFonts w:asciiTheme="majorHAnsi" w:hAnsiTheme="majorHAnsi"/>
          <w:bCs/>
          <w:sz w:val="24"/>
          <w:szCs w:val="24"/>
        </w:rPr>
        <w:t>=-1,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b</w:t>
      </w:r>
      <w:r w:rsidRPr="00727750">
        <w:rPr>
          <w:rFonts w:asciiTheme="majorHAnsi" w:hAnsiTheme="majorHAnsi"/>
          <w:bCs/>
          <w:sz w:val="24"/>
          <w:szCs w:val="24"/>
        </w:rPr>
        <w:t xml:space="preserve">=1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c</w:t>
      </w:r>
      <w:r w:rsidRPr="00727750">
        <w:rPr>
          <w:rFonts w:asciiTheme="majorHAnsi" w:hAnsiTheme="majorHAnsi"/>
          <w:bCs/>
          <w:sz w:val="24"/>
          <w:szCs w:val="24"/>
        </w:rPr>
        <w:t xml:space="preserve">=1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d</w:t>
      </w:r>
      <w:r w:rsidRPr="00727750">
        <w:rPr>
          <w:rFonts w:asciiTheme="majorHAnsi" w:hAnsiTheme="majorHAnsi"/>
          <w:bCs/>
          <w:sz w:val="24"/>
          <w:szCs w:val="24"/>
        </w:rPr>
        <w:t>=-1.</w:t>
      </w:r>
    </w:p>
    <w:p w14:paraId="0BCEE714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Най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корреляционны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момен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тве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круглить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д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3-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х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наков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посл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апято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вывес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цело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числ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1000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>.</w:t>
      </w:r>
    </w:p>
    <w:p w14:paraId="1B83A3E3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 w:cs="Times New Roman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 w:cs="Times New Roman"/>
          <w:bCs/>
          <w:noProof/>
          <w:sz w:val="24"/>
          <w:szCs w:val="24"/>
          <w:lang w:eastAsia="ru-RU"/>
        </w:rPr>
        <w:lastRenderedPageBreak/>
        <w:t>144</w:t>
      </w:r>
    </w:p>
    <w:p w14:paraId="24330918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54F09816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677696" behindDoc="1" locked="0" layoutInCell="1" allowOverlap="1" wp14:anchorId="13AAE309" wp14:editId="1DD49821">
            <wp:simplePos x="0" y="0"/>
            <wp:positionH relativeFrom="column">
              <wp:posOffset>4831715</wp:posOffset>
            </wp:positionH>
            <wp:positionV relativeFrom="paragraph">
              <wp:posOffset>40005</wp:posOffset>
            </wp:positionV>
            <wp:extent cx="1174750" cy="1193800"/>
            <wp:effectExtent l="0" t="0" r="6350" b="0"/>
            <wp:wrapTight wrapText="left">
              <wp:wrapPolygon edited="0">
                <wp:start x="9107" y="0"/>
                <wp:lineTo x="3152" y="3102"/>
                <wp:lineTo x="1401" y="4481"/>
                <wp:lineTo x="1401" y="5860"/>
                <wp:lineTo x="0" y="8272"/>
                <wp:lineTo x="0" y="11030"/>
                <wp:lineTo x="1401" y="11374"/>
                <wp:lineTo x="1401" y="17923"/>
                <wp:lineTo x="7005" y="19647"/>
                <wp:lineTo x="9808" y="20336"/>
                <wp:lineTo x="11909" y="20336"/>
                <wp:lineTo x="11909" y="16889"/>
                <wp:lineTo x="21366" y="11719"/>
                <wp:lineTo x="21366" y="10340"/>
                <wp:lineTo x="16463" y="3791"/>
                <wp:lineTo x="12259" y="0"/>
                <wp:lineTo x="9107" y="0"/>
              </wp:wrapPolygon>
            </wp:wrapTight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5.emf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4750" cy="1193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7750">
        <w:rPr>
          <w:rFonts w:asciiTheme="majorHAnsi" w:hAnsiTheme="majorHAnsi" w:cs="Calibri"/>
          <w:bCs/>
          <w:sz w:val="24"/>
          <w:szCs w:val="24"/>
        </w:rPr>
        <w:t>Случайны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ктор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; </w:t>
      </w:r>
      <w:r w:rsidRPr="00727750">
        <w:rPr>
          <w:rFonts w:asciiTheme="majorHAnsi" w:hAnsiTheme="majorHAnsi" w:cs="Calibri"/>
          <w:bCs/>
          <w:sz w:val="24"/>
          <w:szCs w:val="24"/>
        </w:rPr>
        <w:t>η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омерн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бла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G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изображен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исунке</w:t>
      </w:r>
      <w:r w:rsidRPr="00727750">
        <w:rPr>
          <w:rFonts w:asciiTheme="majorHAnsi" w:hAnsiTheme="majorHAnsi"/>
          <w:bCs/>
          <w:sz w:val="24"/>
          <w:szCs w:val="24"/>
        </w:rPr>
        <w:t>.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a</w:t>
      </w:r>
      <w:r w:rsidRPr="00727750">
        <w:rPr>
          <w:rFonts w:asciiTheme="majorHAnsi" w:hAnsiTheme="majorHAnsi"/>
          <w:bCs/>
          <w:sz w:val="24"/>
          <w:szCs w:val="24"/>
        </w:rPr>
        <w:t>=-2,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b</w:t>
      </w:r>
      <w:r w:rsidRPr="00727750">
        <w:rPr>
          <w:rFonts w:asciiTheme="majorHAnsi" w:hAnsiTheme="majorHAnsi"/>
          <w:bCs/>
          <w:sz w:val="24"/>
          <w:szCs w:val="24"/>
        </w:rPr>
        <w:t xml:space="preserve">=2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c</w:t>
      </w:r>
      <w:r w:rsidRPr="00727750">
        <w:rPr>
          <w:rFonts w:asciiTheme="majorHAnsi" w:hAnsiTheme="majorHAnsi"/>
          <w:bCs/>
          <w:sz w:val="24"/>
          <w:szCs w:val="24"/>
        </w:rPr>
        <w:t xml:space="preserve">=2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d</w:t>
      </w:r>
      <w:r w:rsidRPr="00727750">
        <w:rPr>
          <w:rFonts w:asciiTheme="majorHAnsi" w:hAnsiTheme="majorHAnsi"/>
          <w:bCs/>
          <w:sz w:val="24"/>
          <w:szCs w:val="24"/>
        </w:rPr>
        <w:t>=-2.</w:t>
      </w:r>
    </w:p>
    <w:p w14:paraId="2D0770F0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Най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корреляционны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момен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тве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круглить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д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3-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х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наков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посл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апято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вывес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цело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числ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1000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>.</w:t>
      </w:r>
    </w:p>
    <w:p w14:paraId="11848513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 w:cs="Times New Roman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>407</w:t>
      </w:r>
    </w:p>
    <w:p w14:paraId="23F1F43C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14335C78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116F23B0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696128" behindDoc="1" locked="0" layoutInCell="1" allowOverlap="1" wp14:anchorId="7FDCE4E1" wp14:editId="58458319">
            <wp:simplePos x="0" y="0"/>
            <wp:positionH relativeFrom="column">
              <wp:posOffset>4863465</wp:posOffset>
            </wp:positionH>
            <wp:positionV relativeFrom="paragraph">
              <wp:posOffset>87630</wp:posOffset>
            </wp:positionV>
            <wp:extent cx="1137285" cy="1110615"/>
            <wp:effectExtent l="0" t="0" r="5715" b="0"/>
            <wp:wrapTight wrapText="left">
              <wp:wrapPolygon edited="0">
                <wp:start x="10854" y="0"/>
                <wp:lineTo x="5065" y="1111"/>
                <wp:lineTo x="1447" y="3334"/>
                <wp:lineTo x="1447" y="5928"/>
                <wp:lineTo x="0" y="8521"/>
                <wp:lineTo x="0" y="10374"/>
                <wp:lineTo x="1447" y="11856"/>
                <wp:lineTo x="1447" y="18154"/>
                <wp:lineTo x="9407" y="21118"/>
                <wp:lineTo x="12663" y="21118"/>
                <wp:lineTo x="17729" y="18154"/>
                <wp:lineTo x="17729" y="17784"/>
                <wp:lineTo x="19176" y="11856"/>
                <wp:lineTo x="21347" y="11485"/>
                <wp:lineTo x="20985" y="9262"/>
                <wp:lineTo x="13387" y="5928"/>
                <wp:lineTo x="13387" y="0"/>
                <wp:lineTo x="10854" y="0"/>
              </wp:wrapPolygon>
            </wp:wrapTight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6.emf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7285" cy="1110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7750">
        <w:rPr>
          <w:rFonts w:asciiTheme="majorHAnsi" w:hAnsiTheme="majorHAnsi" w:cs="Calibri"/>
          <w:bCs/>
          <w:sz w:val="24"/>
          <w:szCs w:val="24"/>
        </w:rPr>
        <w:t>Случайны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ктор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; </w:t>
      </w:r>
      <w:r w:rsidRPr="00727750">
        <w:rPr>
          <w:rFonts w:asciiTheme="majorHAnsi" w:hAnsiTheme="majorHAnsi" w:cs="Calibri"/>
          <w:bCs/>
          <w:sz w:val="24"/>
          <w:szCs w:val="24"/>
        </w:rPr>
        <w:t>η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омерн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бла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G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изображен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исунке</w:t>
      </w:r>
      <w:r w:rsidRPr="00727750">
        <w:rPr>
          <w:rFonts w:asciiTheme="majorHAnsi" w:hAnsiTheme="majorHAnsi"/>
          <w:bCs/>
          <w:sz w:val="24"/>
          <w:szCs w:val="24"/>
        </w:rPr>
        <w:t>.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a</w:t>
      </w:r>
      <w:r w:rsidRPr="00727750">
        <w:rPr>
          <w:rFonts w:asciiTheme="majorHAnsi" w:hAnsiTheme="majorHAnsi"/>
          <w:bCs/>
          <w:sz w:val="24"/>
          <w:szCs w:val="24"/>
        </w:rPr>
        <w:t>=-1,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b</w:t>
      </w:r>
      <w:r w:rsidRPr="00727750">
        <w:rPr>
          <w:rFonts w:asciiTheme="majorHAnsi" w:hAnsiTheme="majorHAnsi"/>
          <w:bCs/>
          <w:sz w:val="24"/>
          <w:szCs w:val="24"/>
        </w:rPr>
        <w:t xml:space="preserve">=1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c</w:t>
      </w:r>
      <w:r w:rsidRPr="00727750">
        <w:rPr>
          <w:rFonts w:asciiTheme="majorHAnsi" w:hAnsiTheme="majorHAnsi"/>
          <w:bCs/>
          <w:sz w:val="24"/>
          <w:szCs w:val="24"/>
        </w:rPr>
        <w:t xml:space="preserve">=1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d</w:t>
      </w:r>
      <w:r w:rsidRPr="00727750">
        <w:rPr>
          <w:rFonts w:asciiTheme="majorHAnsi" w:hAnsiTheme="majorHAnsi"/>
          <w:bCs/>
          <w:sz w:val="24"/>
          <w:szCs w:val="24"/>
        </w:rPr>
        <w:t>=-1.</w:t>
      </w:r>
    </w:p>
    <w:p w14:paraId="6FB8E456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Най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корреляционны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момен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тве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круглить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д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4-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х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наков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посл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апято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вывес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цело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числ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10000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</w:p>
    <w:p w14:paraId="231CA96F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>-595</w:t>
      </w:r>
    </w:p>
    <w:p w14:paraId="1D9CDA46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256E65D4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702272" behindDoc="1" locked="0" layoutInCell="1" allowOverlap="1" wp14:anchorId="7DC33D8E" wp14:editId="461D6ADE">
            <wp:simplePos x="0" y="0"/>
            <wp:positionH relativeFrom="column">
              <wp:posOffset>4796790</wp:posOffset>
            </wp:positionH>
            <wp:positionV relativeFrom="paragraph">
              <wp:posOffset>46990</wp:posOffset>
            </wp:positionV>
            <wp:extent cx="1137285" cy="1110615"/>
            <wp:effectExtent l="0" t="0" r="5715" b="0"/>
            <wp:wrapTight wrapText="left">
              <wp:wrapPolygon edited="0">
                <wp:start x="10854" y="0"/>
                <wp:lineTo x="5065" y="1111"/>
                <wp:lineTo x="1447" y="3334"/>
                <wp:lineTo x="1447" y="5928"/>
                <wp:lineTo x="0" y="8521"/>
                <wp:lineTo x="0" y="10374"/>
                <wp:lineTo x="1447" y="11856"/>
                <wp:lineTo x="1447" y="18154"/>
                <wp:lineTo x="9407" y="21118"/>
                <wp:lineTo x="12663" y="21118"/>
                <wp:lineTo x="17729" y="18154"/>
                <wp:lineTo x="17729" y="17784"/>
                <wp:lineTo x="19176" y="11856"/>
                <wp:lineTo x="21347" y="11485"/>
                <wp:lineTo x="20985" y="9262"/>
                <wp:lineTo x="13387" y="5928"/>
                <wp:lineTo x="13387" y="0"/>
                <wp:lineTo x="10854" y="0"/>
              </wp:wrapPolygon>
            </wp:wrapTight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6.emf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7285" cy="1110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7750">
        <w:rPr>
          <w:rFonts w:asciiTheme="majorHAnsi" w:hAnsiTheme="majorHAnsi" w:cs="Calibri"/>
          <w:bCs/>
          <w:sz w:val="24"/>
          <w:szCs w:val="24"/>
        </w:rPr>
        <w:t>Случайны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ктор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; </w:t>
      </w:r>
      <w:r w:rsidRPr="00727750">
        <w:rPr>
          <w:rFonts w:asciiTheme="majorHAnsi" w:hAnsiTheme="majorHAnsi" w:cs="Calibri"/>
          <w:bCs/>
          <w:sz w:val="24"/>
          <w:szCs w:val="24"/>
        </w:rPr>
        <w:t>η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омерн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бла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G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изображен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исунке</w:t>
      </w:r>
      <w:r w:rsidRPr="00727750">
        <w:rPr>
          <w:rFonts w:asciiTheme="majorHAnsi" w:hAnsiTheme="majorHAnsi"/>
          <w:bCs/>
          <w:sz w:val="24"/>
          <w:szCs w:val="24"/>
        </w:rPr>
        <w:t>.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a</w:t>
      </w:r>
      <w:r w:rsidRPr="00727750">
        <w:rPr>
          <w:rFonts w:asciiTheme="majorHAnsi" w:hAnsiTheme="majorHAnsi"/>
          <w:bCs/>
          <w:sz w:val="24"/>
          <w:szCs w:val="24"/>
        </w:rPr>
        <w:t>=-2,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b</w:t>
      </w:r>
      <w:r w:rsidRPr="00727750">
        <w:rPr>
          <w:rFonts w:asciiTheme="majorHAnsi" w:hAnsiTheme="majorHAnsi"/>
          <w:bCs/>
          <w:sz w:val="24"/>
          <w:szCs w:val="24"/>
        </w:rPr>
        <w:t xml:space="preserve">=2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c</w:t>
      </w:r>
      <w:r w:rsidRPr="00727750">
        <w:rPr>
          <w:rFonts w:asciiTheme="majorHAnsi" w:hAnsiTheme="majorHAnsi"/>
          <w:bCs/>
          <w:sz w:val="24"/>
          <w:szCs w:val="24"/>
        </w:rPr>
        <w:t xml:space="preserve">=2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d</w:t>
      </w:r>
      <w:r w:rsidRPr="00727750">
        <w:rPr>
          <w:rFonts w:asciiTheme="majorHAnsi" w:hAnsiTheme="majorHAnsi"/>
          <w:bCs/>
          <w:sz w:val="24"/>
          <w:szCs w:val="24"/>
        </w:rPr>
        <w:t>=-2.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</w:p>
    <w:p w14:paraId="17454AEA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Най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корреляционны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момен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тве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круглить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д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3-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х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наков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посл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апято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вывес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цело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числ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1000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</w:p>
    <w:p w14:paraId="58579EC4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>-283</w:t>
      </w:r>
    </w:p>
    <w:p w14:paraId="3472A20A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2CBF357F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3E741723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1" locked="0" layoutInCell="1" allowOverlap="1" wp14:anchorId="7199B145" wp14:editId="3032901D">
            <wp:simplePos x="0" y="0"/>
            <wp:positionH relativeFrom="column">
              <wp:posOffset>4760595</wp:posOffset>
            </wp:positionH>
            <wp:positionV relativeFrom="paragraph">
              <wp:posOffset>83185</wp:posOffset>
            </wp:positionV>
            <wp:extent cx="1350645" cy="1111885"/>
            <wp:effectExtent l="0" t="0" r="1905" b="0"/>
            <wp:wrapTight wrapText="left">
              <wp:wrapPolygon edited="0">
                <wp:start x="9140" y="0"/>
                <wp:lineTo x="609" y="1480"/>
                <wp:lineTo x="0" y="2220"/>
                <wp:lineTo x="1523" y="6291"/>
                <wp:lineTo x="305" y="7401"/>
                <wp:lineTo x="305" y="8882"/>
                <wp:lineTo x="1523" y="12212"/>
                <wp:lineTo x="0" y="14063"/>
                <wp:lineTo x="0" y="14433"/>
                <wp:lineTo x="1523" y="18134"/>
                <wp:lineTo x="1523" y="20354"/>
                <wp:lineTo x="2437" y="20724"/>
                <wp:lineTo x="9749" y="21094"/>
                <wp:lineTo x="11882" y="21094"/>
                <wp:lineTo x="12491" y="19614"/>
                <wp:lineTo x="10968" y="18874"/>
                <wp:lineTo x="5484" y="18134"/>
                <wp:lineTo x="21326" y="15543"/>
                <wp:lineTo x="21326" y="12583"/>
                <wp:lineTo x="13709" y="12212"/>
                <wp:lineTo x="17061" y="7772"/>
                <wp:lineTo x="17670" y="4071"/>
                <wp:lineTo x="16451" y="2591"/>
                <wp:lineTo x="12491" y="0"/>
                <wp:lineTo x="9140" y="0"/>
              </wp:wrapPolygon>
            </wp:wrapTight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4_1.emf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0645" cy="1111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7750">
        <w:rPr>
          <w:rFonts w:asciiTheme="majorHAnsi" w:hAnsiTheme="majorHAnsi"/>
          <w:bCs/>
          <w:sz w:val="24"/>
          <w:szCs w:val="24"/>
        </w:rPr>
        <w:t>4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ы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ктор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; </w:t>
      </w:r>
      <w:r w:rsidRPr="00727750">
        <w:rPr>
          <w:rFonts w:asciiTheme="majorHAnsi" w:hAnsiTheme="majorHAnsi" w:cs="Calibri"/>
          <w:bCs/>
          <w:sz w:val="24"/>
          <w:szCs w:val="24"/>
        </w:rPr>
        <w:t>η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омерн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бла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G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изображен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исунке</w:t>
      </w:r>
      <w:r w:rsidRPr="00727750">
        <w:rPr>
          <w:rFonts w:asciiTheme="majorHAnsi" w:hAnsiTheme="majorHAnsi"/>
          <w:bCs/>
          <w:sz w:val="24"/>
          <w:szCs w:val="24"/>
        </w:rPr>
        <w:t>.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a</w:t>
      </w:r>
      <w:r w:rsidRPr="00727750">
        <w:rPr>
          <w:rFonts w:asciiTheme="majorHAnsi" w:hAnsiTheme="majorHAnsi"/>
          <w:bCs/>
          <w:sz w:val="24"/>
          <w:szCs w:val="24"/>
        </w:rPr>
        <w:t>=-1,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b</w:t>
      </w:r>
      <w:r w:rsidRPr="00727750">
        <w:rPr>
          <w:rFonts w:asciiTheme="majorHAnsi" w:hAnsiTheme="majorHAnsi"/>
          <w:bCs/>
          <w:sz w:val="24"/>
          <w:szCs w:val="24"/>
        </w:rPr>
        <w:t xml:space="preserve">=1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c</w:t>
      </w:r>
      <w:r w:rsidRPr="00727750">
        <w:rPr>
          <w:rFonts w:asciiTheme="majorHAnsi" w:hAnsiTheme="majorHAnsi"/>
          <w:bCs/>
          <w:sz w:val="24"/>
          <w:szCs w:val="24"/>
        </w:rPr>
        <w:t xml:space="preserve">=1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d</w:t>
      </w:r>
      <w:r w:rsidRPr="00727750">
        <w:rPr>
          <w:rFonts w:asciiTheme="majorHAnsi" w:hAnsiTheme="majorHAnsi"/>
          <w:bCs/>
          <w:sz w:val="24"/>
          <w:szCs w:val="24"/>
        </w:rPr>
        <w:t xml:space="preserve">=-1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e</w:t>
      </w:r>
      <w:r w:rsidRPr="00727750">
        <w:rPr>
          <w:rFonts w:asciiTheme="majorHAnsi" w:hAnsiTheme="majorHAnsi"/>
          <w:bCs/>
          <w:sz w:val="24"/>
          <w:szCs w:val="24"/>
        </w:rPr>
        <w:t>=2.</w:t>
      </w:r>
    </w:p>
    <w:p w14:paraId="06A876EE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Най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корреляционны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момен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тве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круглить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д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4-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х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наков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посл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апято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вывес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цело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числ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10000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</w:p>
    <w:p w14:paraId="07E73A71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>1875</w:t>
      </w:r>
    </w:p>
    <w:p w14:paraId="4CB9BA72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0C328680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095EA33C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0EA8FA42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03957811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689984" behindDoc="1" locked="0" layoutInCell="1" allowOverlap="1" wp14:anchorId="1ECF7FAE" wp14:editId="1961F335">
            <wp:simplePos x="0" y="0"/>
            <wp:positionH relativeFrom="column">
              <wp:posOffset>4760595</wp:posOffset>
            </wp:positionH>
            <wp:positionV relativeFrom="paragraph">
              <wp:posOffset>83185</wp:posOffset>
            </wp:positionV>
            <wp:extent cx="1350645" cy="1111885"/>
            <wp:effectExtent l="0" t="0" r="1905" b="0"/>
            <wp:wrapTight wrapText="left">
              <wp:wrapPolygon edited="0">
                <wp:start x="9140" y="0"/>
                <wp:lineTo x="609" y="1480"/>
                <wp:lineTo x="0" y="2220"/>
                <wp:lineTo x="1523" y="6291"/>
                <wp:lineTo x="305" y="7401"/>
                <wp:lineTo x="305" y="8882"/>
                <wp:lineTo x="1523" y="12212"/>
                <wp:lineTo x="0" y="14063"/>
                <wp:lineTo x="0" y="14433"/>
                <wp:lineTo x="1523" y="18134"/>
                <wp:lineTo x="1523" y="20354"/>
                <wp:lineTo x="2437" y="20724"/>
                <wp:lineTo x="9749" y="21094"/>
                <wp:lineTo x="11882" y="21094"/>
                <wp:lineTo x="12491" y="19614"/>
                <wp:lineTo x="10968" y="18874"/>
                <wp:lineTo x="5484" y="18134"/>
                <wp:lineTo x="21326" y="15543"/>
                <wp:lineTo x="21326" y="12583"/>
                <wp:lineTo x="13709" y="12212"/>
                <wp:lineTo x="17061" y="7772"/>
                <wp:lineTo x="17670" y="4071"/>
                <wp:lineTo x="16451" y="2591"/>
                <wp:lineTo x="12491" y="0"/>
                <wp:lineTo x="9140" y="0"/>
              </wp:wrapPolygon>
            </wp:wrapTight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4_1.emf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0645" cy="1111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7750">
        <w:rPr>
          <w:rFonts w:asciiTheme="majorHAnsi" w:hAnsiTheme="majorHAnsi"/>
          <w:bCs/>
          <w:sz w:val="24"/>
          <w:szCs w:val="24"/>
        </w:rPr>
        <w:t>4</w:t>
      </w:r>
      <w:r w:rsidRPr="00727750">
        <w:rPr>
          <w:rFonts w:asciiTheme="majorHAnsi" w:hAnsiTheme="majorHAnsi" w:cs="Calibri"/>
          <w:bCs/>
          <w:sz w:val="24"/>
          <w:szCs w:val="24"/>
        </w:rPr>
        <w:t>Случайны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ектор</w:t>
      </w:r>
      <w:r w:rsidRPr="00727750">
        <w:rPr>
          <w:rFonts w:asciiTheme="majorHAnsi" w:hAnsiTheme="majorHAnsi"/>
          <w:bCs/>
          <w:sz w:val="24"/>
          <w:szCs w:val="24"/>
        </w:rPr>
        <w:t xml:space="preserve"> (</w:t>
      </w:r>
      <w:r w:rsidRPr="00727750">
        <w:rPr>
          <w:rFonts w:asciiTheme="majorHAnsi" w:hAnsiTheme="majorHAnsi" w:cs="Calibri"/>
          <w:bCs/>
          <w:sz w:val="24"/>
          <w:szCs w:val="24"/>
        </w:rPr>
        <w:t>ξ</w:t>
      </w:r>
      <w:r w:rsidRPr="00727750">
        <w:rPr>
          <w:rFonts w:asciiTheme="majorHAnsi" w:hAnsiTheme="majorHAnsi"/>
          <w:bCs/>
          <w:sz w:val="24"/>
          <w:szCs w:val="24"/>
        </w:rPr>
        <w:t xml:space="preserve">; </w:t>
      </w:r>
      <w:r w:rsidRPr="00727750">
        <w:rPr>
          <w:rFonts w:asciiTheme="majorHAnsi" w:hAnsiTheme="majorHAnsi" w:cs="Calibri"/>
          <w:bCs/>
          <w:sz w:val="24"/>
          <w:szCs w:val="24"/>
        </w:rPr>
        <w:t>η</w:t>
      </w:r>
      <w:r w:rsidRPr="00727750">
        <w:rPr>
          <w:rFonts w:asciiTheme="majorHAnsi" w:hAnsiTheme="majorHAnsi"/>
          <w:bCs/>
          <w:sz w:val="24"/>
          <w:szCs w:val="24"/>
        </w:rPr>
        <w:t xml:space="preserve">) </w:t>
      </w:r>
      <w:r w:rsidRPr="00727750">
        <w:rPr>
          <w:rFonts w:asciiTheme="majorHAnsi" w:hAnsiTheme="majorHAnsi" w:cs="Calibri"/>
          <w:bCs/>
          <w:sz w:val="24"/>
          <w:szCs w:val="24"/>
        </w:rPr>
        <w:t>распределен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авномерно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в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области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G</w:t>
      </w:r>
      <w:r w:rsidRPr="00727750">
        <w:rPr>
          <w:rFonts w:asciiTheme="majorHAnsi" w:hAnsiTheme="majorHAnsi"/>
          <w:bCs/>
          <w:sz w:val="24"/>
          <w:szCs w:val="24"/>
        </w:rPr>
        <w:t xml:space="preserve">, </w:t>
      </w:r>
      <w:r w:rsidRPr="00727750">
        <w:rPr>
          <w:rFonts w:asciiTheme="majorHAnsi" w:hAnsiTheme="majorHAnsi" w:cs="Calibri"/>
          <w:bCs/>
          <w:sz w:val="24"/>
          <w:szCs w:val="24"/>
        </w:rPr>
        <w:t>изображенной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на</w:t>
      </w:r>
      <w:r w:rsidRPr="00727750">
        <w:rPr>
          <w:rFonts w:asciiTheme="majorHAnsi" w:hAnsiTheme="majorHAnsi"/>
          <w:bCs/>
          <w:sz w:val="24"/>
          <w:szCs w:val="24"/>
        </w:rPr>
        <w:t xml:space="preserve"> </w:t>
      </w:r>
      <w:r w:rsidRPr="00727750">
        <w:rPr>
          <w:rFonts w:asciiTheme="majorHAnsi" w:hAnsiTheme="majorHAnsi" w:cs="Calibri"/>
          <w:bCs/>
          <w:sz w:val="24"/>
          <w:szCs w:val="24"/>
        </w:rPr>
        <w:t>рисунке</w:t>
      </w:r>
      <w:r w:rsidRPr="00727750">
        <w:rPr>
          <w:rFonts w:asciiTheme="majorHAnsi" w:hAnsiTheme="majorHAnsi"/>
          <w:bCs/>
          <w:sz w:val="24"/>
          <w:szCs w:val="24"/>
        </w:rPr>
        <w:t>.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a</w:t>
      </w:r>
      <w:r w:rsidRPr="00727750">
        <w:rPr>
          <w:rFonts w:asciiTheme="majorHAnsi" w:hAnsiTheme="majorHAnsi"/>
          <w:bCs/>
          <w:sz w:val="24"/>
          <w:szCs w:val="24"/>
        </w:rPr>
        <w:t>=-2,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b</w:t>
      </w:r>
      <w:r w:rsidRPr="00727750">
        <w:rPr>
          <w:rFonts w:asciiTheme="majorHAnsi" w:hAnsiTheme="majorHAnsi"/>
          <w:bCs/>
          <w:sz w:val="24"/>
          <w:szCs w:val="24"/>
        </w:rPr>
        <w:t xml:space="preserve">=2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c</w:t>
      </w:r>
      <w:r w:rsidRPr="00727750">
        <w:rPr>
          <w:rFonts w:asciiTheme="majorHAnsi" w:hAnsiTheme="majorHAnsi"/>
          <w:bCs/>
          <w:sz w:val="24"/>
          <w:szCs w:val="24"/>
        </w:rPr>
        <w:t xml:space="preserve">=2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d</w:t>
      </w:r>
      <w:r w:rsidRPr="00727750">
        <w:rPr>
          <w:rFonts w:asciiTheme="majorHAnsi" w:hAnsiTheme="majorHAnsi"/>
          <w:bCs/>
          <w:sz w:val="24"/>
          <w:szCs w:val="24"/>
        </w:rPr>
        <w:t xml:space="preserve">=-2, </w:t>
      </w:r>
      <w:r w:rsidRPr="00727750">
        <w:rPr>
          <w:rFonts w:asciiTheme="majorHAnsi" w:hAnsiTheme="majorHAnsi"/>
          <w:bCs/>
          <w:sz w:val="24"/>
          <w:szCs w:val="24"/>
          <w:lang w:val="en-US"/>
        </w:rPr>
        <w:t>e</w:t>
      </w:r>
      <w:r w:rsidRPr="00727750">
        <w:rPr>
          <w:rFonts w:asciiTheme="majorHAnsi" w:hAnsiTheme="majorHAnsi"/>
          <w:bCs/>
          <w:sz w:val="24"/>
          <w:szCs w:val="24"/>
        </w:rPr>
        <w:t>=4.</w:t>
      </w:r>
    </w:p>
    <w:p w14:paraId="182BDF99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Най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корреляционны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момен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твет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округлить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д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2-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х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наков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lastRenderedPageBreak/>
        <w:t>посл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запятой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вывести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целое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</w:t>
      </w:r>
      <w:r w:rsidRPr="00727750">
        <w:rPr>
          <w:rFonts w:asciiTheme="majorHAnsi" w:hAnsiTheme="majorHAnsi" w:cs="Calibri"/>
          <w:bCs/>
          <w:noProof/>
          <w:sz w:val="24"/>
          <w:szCs w:val="24"/>
          <w:lang w:eastAsia="ru-RU"/>
        </w:rPr>
        <w:t>число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 100</w:t>
      </w: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K</w:t>
      </w:r>
      <w:r w:rsidRPr="00727750">
        <w:rPr>
          <w:rFonts w:asciiTheme="majorHAnsi" w:hAnsiTheme="majorHAnsi"/>
          <w:bCs/>
          <w:noProof/>
          <w:sz w:val="24"/>
          <w:szCs w:val="24"/>
          <w:lang w:eastAsia="ru-RU"/>
        </w:rPr>
        <w:t xml:space="preserve">. </w:t>
      </w:r>
    </w:p>
    <w:p w14:paraId="662DA5A1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val="en-US" w:eastAsia="ru-RU"/>
        </w:rPr>
      </w:pPr>
      <w:r w:rsidRPr="00727750">
        <w:rPr>
          <w:rFonts w:asciiTheme="majorHAnsi" w:hAnsiTheme="majorHAnsi"/>
          <w:bCs/>
          <w:noProof/>
          <w:sz w:val="24"/>
          <w:szCs w:val="24"/>
          <w:lang w:val="en-US" w:eastAsia="ru-RU"/>
        </w:rPr>
        <w:t>75</w:t>
      </w:r>
    </w:p>
    <w:p w14:paraId="00380269" w14:textId="77777777" w:rsidR="0072332D" w:rsidRPr="00727750" w:rsidRDefault="0072332D" w:rsidP="0072332D">
      <w:pPr>
        <w:widowControl w:val="0"/>
        <w:spacing w:line="240" w:lineRule="auto"/>
        <w:rPr>
          <w:rFonts w:asciiTheme="majorHAnsi" w:hAnsiTheme="majorHAnsi"/>
          <w:bCs/>
          <w:noProof/>
          <w:sz w:val="24"/>
          <w:szCs w:val="24"/>
          <w:lang w:eastAsia="ru-RU"/>
        </w:rPr>
      </w:pPr>
    </w:p>
    <w:p w14:paraId="7FC11F5A" w14:textId="77777777" w:rsidR="0072332D" w:rsidRPr="00727750" w:rsidRDefault="0072332D" w:rsidP="0072332D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  <w:lang w:val="en-US"/>
        </w:rPr>
      </w:pPr>
    </w:p>
    <w:p w14:paraId="2EDCBC27" w14:textId="77777777" w:rsidR="0072332D" w:rsidRPr="00727750" w:rsidRDefault="0072332D" w:rsidP="004367B3">
      <w:pPr>
        <w:pStyle w:val="a5"/>
        <w:widowControl w:val="0"/>
        <w:spacing w:after="0" w:line="240" w:lineRule="auto"/>
        <w:ind w:left="0"/>
        <w:jc w:val="both"/>
        <w:rPr>
          <w:rFonts w:asciiTheme="majorHAnsi" w:hAnsiTheme="majorHAnsi" w:cs="Times New Roman"/>
          <w:bCs/>
          <w:sz w:val="24"/>
          <w:szCs w:val="24"/>
        </w:rPr>
      </w:pPr>
    </w:p>
    <w:sectPr w:rsidR="0072332D" w:rsidRPr="007277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badi">
    <w:charset w:val="00"/>
    <w:family w:val="swiss"/>
    <w:pitch w:val="variable"/>
    <w:sig w:usb0="8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3D4961"/>
    <w:multiLevelType w:val="hybridMultilevel"/>
    <w:tmpl w:val="E33290B8"/>
    <w:lvl w:ilvl="0" w:tplc="F1D88668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F7630DA"/>
    <w:multiLevelType w:val="hybridMultilevel"/>
    <w:tmpl w:val="DE74C874"/>
    <w:lvl w:ilvl="0" w:tplc="C06A43C2">
      <w:start w:val="1"/>
      <w:numFmt w:val="decimal"/>
      <w:lvlText w:val="%1."/>
      <w:lvlJc w:val="left"/>
      <w:pPr>
        <w:ind w:left="487" w:hanging="345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ru-RU" w:bidi="ru-RU"/>
      </w:rPr>
    </w:lvl>
    <w:lvl w:ilvl="1" w:tplc="C704924A">
      <w:numFmt w:val="bullet"/>
      <w:lvlText w:val="•"/>
      <w:lvlJc w:val="left"/>
      <w:pPr>
        <w:ind w:left="1465" w:hanging="345"/>
      </w:pPr>
      <w:rPr>
        <w:rFonts w:hint="default"/>
        <w:lang w:val="ru-RU" w:eastAsia="ru-RU" w:bidi="ru-RU"/>
      </w:rPr>
    </w:lvl>
    <w:lvl w:ilvl="2" w:tplc="9A902E98">
      <w:numFmt w:val="bullet"/>
      <w:lvlText w:val="•"/>
      <w:lvlJc w:val="left"/>
      <w:pPr>
        <w:ind w:left="2439" w:hanging="345"/>
      </w:pPr>
      <w:rPr>
        <w:rFonts w:hint="default"/>
        <w:lang w:val="ru-RU" w:eastAsia="ru-RU" w:bidi="ru-RU"/>
      </w:rPr>
    </w:lvl>
    <w:lvl w:ilvl="3" w:tplc="F170023A">
      <w:numFmt w:val="bullet"/>
      <w:lvlText w:val="•"/>
      <w:lvlJc w:val="left"/>
      <w:pPr>
        <w:ind w:left="3414" w:hanging="345"/>
      </w:pPr>
      <w:rPr>
        <w:rFonts w:hint="default"/>
        <w:lang w:val="ru-RU" w:eastAsia="ru-RU" w:bidi="ru-RU"/>
      </w:rPr>
    </w:lvl>
    <w:lvl w:ilvl="4" w:tplc="E8E07BBA">
      <w:numFmt w:val="bullet"/>
      <w:lvlText w:val="•"/>
      <w:lvlJc w:val="left"/>
      <w:pPr>
        <w:ind w:left="4388" w:hanging="345"/>
      </w:pPr>
      <w:rPr>
        <w:rFonts w:hint="default"/>
        <w:lang w:val="ru-RU" w:eastAsia="ru-RU" w:bidi="ru-RU"/>
      </w:rPr>
    </w:lvl>
    <w:lvl w:ilvl="5" w:tplc="10D4D8D0">
      <w:numFmt w:val="bullet"/>
      <w:lvlText w:val="•"/>
      <w:lvlJc w:val="left"/>
      <w:pPr>
        <w:ind w:left="5363" w:hanging="345"/>
      </w:pPr>
      <w:rPr>
        <w:rFonts w:hint="default"/>
        <w:lang w:val="ru-RU" w:eastAsia="ru-RU" w:bidi="ru-RU"/>
      </w:rPr>
    </w:lvl>
    <w:lvl w:ilvl="6" w:tplc="63EE2108">
      <w:numFmt w:val="bullet"/>
      <w:lvlText w:val="•"/>
      <w:lvlJc w:val="left"/>
      <w:pPr>
        <w:ind w:left="6337" w:hanging="345"/>
      </w:pPr>
      <w:rPr>
        <w:rFonts w:hint="default"/>
        <w:lang w:val="ru-RU" w:eastAsia="ru-RU" w:bidi="ru-RU"/>
      </w:rPr>
    </w:lvl>
    <w:lvl w:ilvl="7" w:tplc="8FD693FA">
      <w:numFmt w:val="bullet"/>
      <w:lvlText w:val="•"/>
      <w:lvlJc w:val="left"/>
      <w:pPr>
        <w:ind w:left="7311" w:hanging="345"/>
      </w:pPr>
      <w:rPr>
        <w:rFonts w:hint="default"/>
        <w:lang w:val="ru-RU" w:eastAsia="ru-RU" w:bidi="ru-RU"/>
      </w:rPr>
    </w:lvl>
    <w:lvl w:ilvl="8" w:tplc="60EEE6E8">
      <w:numFmt w:val="bullet"/>
      <w:lvlText w:val="•"/>
      <w:lvlJc w:val="left"/>
      <w:pPr>
        <w:ind w:left="8286" w:hanging="345"/>
      </w:pPr>
      <w:rPr>
        <w:rFonts w:hint="default"/>
        <w:lang w:val="ru-RU" w:eastAsia="ru-RU" w:bidi="ru-RU"/>
      </w:rPr>
    </w:lvl>
  </w:abstractNum>
  <w:abstractNum w:abstractNumId="2" w15:restartNumberingAfterBreak="0">
    <w:nsid w:val="2A0B27A0"/>
    <w:multiLevelType w:val="hybridMultilevel"/>
    <w:tmpl w:val="88E653B6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190017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418C51E6"/>
    <w:multiLevelType w:val="hybridMultilevel"/>
    <w:tmpl w:val="88E653B6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190017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53F5369B"/>
    <w:multiLevelType w:val="hybridMultilevel"/>
    <w:tmpl w:val="504E365C"/>
    <w:lvl w:ilvl="0" w:tplc="6F2EC836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CFF6693"/>
    <w:multiLevelType w:val="hybridMultilevel"/>
    <w:tmpl w:val="3FD67DC6"/>
    <w:lvl w:ilvl="0" w:tplc="70CCB758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6F711A26"/>
    <w:multiLevelType w:val="hybridMultilevel"/>
    <w:tmpl w:val="40A8B6F4"/>
    <w:lvl w:ilvl="0" w:tplc="312CC4C4">
      <w:start w:val="1"/>
      <w:numFmt w:val="decimal"/>
      <w:lvlText w:val="%1."/>
      <w:lvlJc w:val="left"/>
      <w:pPr>
        <w:ind w:left="644" w:hanging="360"/>
      </w:pPr>
      <w:rPr>
        <w:rFonts w:ascii="Times New Roman" w:eastAsia="Calibri" w:hAnsi="Times New Roman" w:cs="Times New Roman" w:hint="default"/>
        <w:sz w:val="28"/>
        <w:szCs w:val="28"/>
      </w:rPr>
    </w:lvl>
    <w:lvl w:ilvl="1" w:tplc="04190019">
      <w:start w:val="1"/>
      <w:numFmt w:val="lowerLetter"/>
      <w:lvlText w:val="%2)"/>
      <w:lvlJc w:val="left"/>
      <w:pPr>
        <w:tabs>
          <w:tab w:val="num" w:pos="1364"/>
        </w:tabs>
        <w:ind w:left="1364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73DF71BE"/>
    <w:multiLevelType w:val="multilevel"/>
    <w:tmpl w:val="CCC66954"/>
    <w:lvl w:ilvl="0">
      <w:start w:val="1"/>
      <w:numFmt w:val="decimal"/>
      <w:lvlText w:val="%1."/>
      <w:lvlJc w:val="left"/>
      <w:pPr>
        <w:ind w:left="450" w:hanging="450"/>
      </w:pPr>
      <w:rPr>
        <w:rFonts w:ascii="Times New Roman" w:hAnsi="Times New Roman" w:hint="default"/>
        <w:sz w:val="28"/>
      </w:rPr>
    </w:lvl>
    <w:lvl w:ilvl="1">
      <w:start w:val="1"/>
      <w:numFmt w:val="decimal"/>
      <w:lvlText w:val="%1.%2."/>
      <w:lvlJc w:val="left"/>
      <w:pPr>
        <w:ind w:left="450" w:hanging="450"/>
      </w:pPr>
      <w:rPr>
        <w:rFonts w:ascii="Times New Roman" w:hAnsi="Times New Roman"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ascii="Times New Roman" w:hAnsi="Times New Roman" w:hint="default"/>
        <w:sz w:val="28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ascii="Times New Roman" w:hAnsi="Times New Roman" w:hint="default"/>
        <w:sz w:val="28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ascii="Times New Roman" w:hAnsi="Times New Roman" w:hint="default"/>
        <w:sz w:val="28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ascii="Times New Roman" w:hAnsi="Times New Roman" w:hint="default"/>
        <w:sz w:val="28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ascii="Times New Roman" w:hAnsi="Times New Roman" w:hint="default"/>
        <w:sz w:val="28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ascii="Times New Roman" w:hAnsi="Times New Roman"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ascii="Times New Roman" w:hAnsi="Times New Roman" w:hint="default"/>
        <w:sz w:val="28"/>
      </w:rPr>
    </w:lvl>
  </w:abstractNum>
  <w:abstractNum w:abstractNumId="8" w15:restartNumberingAfterBreak="0">
    <w:nsid w:val="7D102B20"/>
    <w:multiLevelType w:val="hybridMultilevel"/>
    <w:tmpl w:val="F4D65558"/>
    <w:lvl w:ilvl="0" w:tplc="F8EE6FD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1"/>
  </w:num>
  <w:num w:numId="4">
    <w:abstractNumId w:val="3"/>
  </w:num>
  <w:num w:numId="5">
    <w:abstractNumId w:val="2"/>
  </w:num>
  <w:num w:numId="6">
    <w:abstractNumId w:val="8"/>
  </w:num>
  <w:num w:numId="7">
    <w:abstractNumId w:val="5"/>
  </w:num>
  <w:num w:numId="8">
    <w:abstractNumId w:val="4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F5E13"/>
    <w:rsid w:val="00003E5A"/>
    <w:rsid w:val="00013541"/>
    <w:rsid w:val="00021BB0"/>
    <w:rsid w:val="0005472C"/>
    <w:rsid w:val="00064A42"/>
    <w:rsid w:val="0007212C"/>
    <w:rsid w:val="00095639"/>
    <w:rsid w:val="00095C7D"/>
    <w:rsid w:val="00096494"/>
    <w:rsid w:val="000A693F"/>
    <w:rsid w:val="000A6F08"/>
    <w:rsid w:val="000C41F8"/>
    <w:rsid w:val="000C6F0A"/>
    <w:rsid w:val="0011012A"/>
    <w:rsid w:val="001407CE"/>
    <w:rsid w:val="001425C9"/>
    <w:rsid w:val="0015101B"/>
    <w:rsid w:val="00151F06"/>
    <w:rsid w:val="00153398"/>
    <w:rsid w:val="00163B23"/>
    <w:rsid w:val="00176208"/>
    <w:rsid w:val="001A6A5B"/>
    <w:rsid w:val="001B6585"/>
    <w:rsid w:val="001C4F4B"/>
    <w:rsid w:val="001C65BA"/>
    <w:rsid w:val="002025DE"/>
    <w:rsid w:val="00202D9A"/>
    <w:rsid w:val="00223222"/>
    <w:rsid w:val="002234A0"/>
    <w:rsid w:val="00224B23"/>
    <w:rsid w:val="0024520F"/>
    <w:rsid w:val="00273E7F"/>
    <w:rsid w:val="00276CB8"/>
    <w:rsid w:val="002A1840"/>
    <w:rsid w:val="002A38BC"/>
    <w:rsid w:val="002B61E7"/>
    <w:rsid w:val="002D52C7"/>
    <w:rsid w:val="002F6469"/>
    <w:rsid w:val="00327D53"/>
    <w:rsid w:val="003439F4"/>
    <w:rsid w:val="00343DBB"/>
    <w:rsid w:val="00356D22"/>
    <w:rsid w:val="00376A25"/>
    <w:rsid w:val="00393194"/>
    <w:rsid w:val="003C3F01"/>
    <w:rsid w:val="003E0396"/>
    <w:rsid w:val="00402706"/>
    <w:rsid w:val="00404EBA"/>
    <w:rsid w:val="00410DBD"/>
    <w:rsid w:val="0041200D"/>
    <w:rsid w:val="004206CD"/>
    <w:rsid w:val="004212B5"/>
    <w:rsid w:val="0043211C"/>
    <w:rsid w:val="004330D1"/>
    <w:rsid w:val="004367B3"/>
    <w:rsid w:val="004446C4"/>
    <w:rsid w:val="00447892"/>
    <w:rsid w:val="00453009"/>
    <w:rsid w:val="00485D10"/>
    <w:rsid w:val="00495240"/>
    <w:rsid w:val="00495FF2"/>
    <w:rsid w:val="004B5039"/>
    <w:rsid w:val="004C025A"/>
    <w:rsid w:val="004C133A"/>
    <w:rsid w:val="004C2BF9"/>
    <w:rsid w:val="004D12A4"/>
    <w:rsid w:val="0051373C"/>
    <w:rsid w:val="00514CF0"/>
    <w:rsid w:val="00520C47"/>
    <w:rsid w:val="005236FF"/>
    <w:rsid w:val="0053166A"/>
    <w:rsid w:val="005352E2"/>
    <w:rsid w:val="00542CA3"/>
    <w:rsid w:val="00545980"/>
    <w:rsid w:val="00556D30"/>
    <w:rsid w:val="0058166C"/>
    <w:rsid w:val="00582636"/>
    <w:rsid w:val="005848CE"/>
    <w:rsid w:val="005A236F"/>
    <w:rsid w:val="005C1D43"/>
    <w:rsid w:val="005C5734"/>
    <w:rsid w:val="005E5C1C"/>
    <w:rsid w:val="00630157"/>
    <w:rsid w:val="00631404"/>
    <w:rsid w:val="0064435E"/>
    <w:rsid w:val="00665A91"/>
    <w:rsid w:val="006744A9"/>
    <w:rsid w:val="00681BE7"/>
    <w:rsid w:val="00681D9C"/>
    <w:rsid w:val="006A23D8"/>
    <w:rsid w:val="006D5A68"/>
    <w:rsid w:val="007011E0"/>
    <w:rsid w:val="00722BF0"/>
    <w:rsid w:val="0072332D"/>
    <w:rsid w:val="00725F17"/>
    <w:rsid w:val="00727750"/>
    <w:rsid w:val="00730C05"/>
    <w:rsid w:val="007432B0"/>
    <w:rsid w:val="007500D5"/>
    <w:rsid w:val="00765EE2"/>
    <w:rsid w:val="007820EA"/>
    <w:rsid w:val="00796E35"/>
    <w:rsid w:val="007A1E04"/>
    <w:rsid w:val="007C5961"/>
    <w:rsid w:val="007C62D7"/>
    <w:rsid w:val="007C7057"/>
    <w:rsid w:val="007D164F"/>
    <w:rsid w:val="007E2262"/>
    <w:rsid w:val="007E4F48"/>
    <w:rsid w:val="00803EBB"/>
    <w:rsid w:val="00806C8D"/>
    <w:rsid w:val="0080767D"/>
    <w:rsid w:val="00814D0C"/>
    <w:rsid w:val="00847862"/>
    <w:rsid w:val="00853C86"/>
    <w:rsid w:val="00861290"/>
    <w:rsid w:val="00864E6D"/>
    <w:rsid w:val="0086511F"/>
    <w:rsid w:val="00881914"/>
    <w:rsid w:val="008B03FD"/>
    <w:rsid w:val="008B14D6"/>
    <w:rsid w:val="008B700B"/>
    <w:rsid w:val="008C4450"/>
    <w:rsid w:val="008D571D"/>
    <w:rsid w:val="008E0D7F"/>
    <w:rsid w:val="008F3378"/>
    <w:rsid w:val="008F502C"/>
    <w:rsid w:val="00912FFA"/>
    <w:rsid w:val="00915BBA"/>
    <w:rsid w:val="00915EAF"/>
    <w:rsid w:val="009227B5"/>
    <w:rsid w:val="00924C30"/>
    <w:rsid w:val="00937880"/>
    <w:rsid w:val="0096008A"/>
    <w:rsid w:val="009829A8"/>
    <w:rsid w:val="00996AFB"/>
    <w:rsid w:val="009975DC"/>
    <w:rsid w:val="009A1168"/>
    <w:rsid w:val="009B595E"/>
    <w:rsid w:val="009D5012"/>
    <w:rsid w:val="009D551F"/>
    <w:rsid w:val="009E18A8"/>
    <w:rsid w:val="009E7E97"/>
    <w:rsid w:val="009F64F2"/>
    <w:rsid w:val="009F6FCB"/>
    <w:rsid w:val="00A0380C"/>
    <w:rsid w:val="00A03E09"/>
    <w:rsid w:val="00A045EA"/>
    <w:rsid w:val="00A05489"/>
    <w:rsid w:val="00A07203"/>
    <w:rsid w:val="00A11597"/>
    <w:rsid w:val="00A1523E"/>
    <w:rsid w:val="00A3246C"/>
    <w:rsid w:val="00A45EF4"/>
    <w:rsid w:val="00A45F7D"/>
    <w:rsid w:val="00A46239"/>
    <w:rsid w:val="00A5426E"/>
    <w:rsid w:val="00A60DD5"/>
    <w:rsid w:val="00A74517"/>
    <w:rsid w:val="00A83775"/>
    <w:rsid w:val="00A9737A"/>
    <w:rsid w:val="00AA68C1"/>
    <w:rsid w:val="00AB38C9"/>
    <w:rsid w:val="00AB4161"/>
    <w:rsid w:val="00AC26CF"/>
    <w:rsid w:val="00AD4D43"/>
    <w:rsid w:val="00AD5C75"/>
    <w:rsid w:val="00AE0724"/>
    <w:rsid w:val="00AE6AED"/>
    <w:rsid w:val="00B03DF1"/>
    <w:rsid w:val="00B068D8"/>
    <w:rsid w:val="00B336BE"/>
    <w:rsid w:val="00B33DA0"/>
    <w:rsid w:val="00B662B5"/>
    <w:rsid w:val="00B66353"/>
    <w:rsid w:val="00B86CE2"/>
    <w:rsid w:val="00B94024"/>
    <w:rsid w:val="00B94419"/>
    <w:rsid w:val="00BB21B3"/>
    <w:rsid w:val="00BC2B0F"/>
    <w:rsid w:val="00BD16C5"/>
    <w:rsid w:val="00BD1F07"/>
    <w:rsid w:val="00BE28D9"/>
    <w:rsid w:val="00BF2E1B"/>
    <w:rsid w:val="00C27423"/>
    <w:rsid w:val="00C316F0"/>
    <w:rsid w:val="00C51BDD"/>
    <w:rsid w:val="00C67A5E"/>
    <w:rsid w:val="00C70D51"/>
    <w:rsid w:val="00C70E6C"/>
    <w:rsid w:val="00C73D31"/>
    <w:rsid w:val="00C77371"/>
    <w:rsid w:val="00CA4785"/>
    <w:rsid w:val="00CA49C8"/>
    <w:rsid w:val="00CB7EA0"/>
    <w:rsid w:val="00CC31E4"/>
    <w:rsid w:val="00CE5683"/>
    <w:rsid w:val="00CF022B"/>
    <w:rsid w:val="00CF5204"/>
    <w:rsid w:val="00D17C6F"/>
    <w:rsid w:val="00D41155"/>
    <w:rsid w:val="00D47A76"/>
    <w:rsid w:val="00D54FEA"/>
    <w:rsid w:val="00D57A93"/>
    <w:rsid w:val="00D60449"/>
    <w:rsid w:val="00D6425D"/>
    <w:rsid w:val="00D72383"/>
    <w:rsid w:val="00D91606"/>
    <w:rsid w:val="00D976A1"/>
    <w:rsid w:val="00DA4D89"/>
    <w:rsid w:val="00DB698D"/>
    <w:rsid w:val="00E103BD"/>
    <w:rsid w:val="00E12E2F"/>
    <w:rsid w:val="00E259EB"/>
    <w:rsid w:val="00E32622"/>
    <w:rsid w:val="00E32B5B"/>
    <w:rsid w:val="00E32E69"/>
    <w:rsid w:val="00E333F6"/>
    <w:rsid w:val="00E44DA3"/>
    <w:rsid w:val="00E472C2"/>
    <w:rsid w:val="00E50FC1"/>
    <w:rsid w:val="00E6113B"/>
    <w:rsid w:val="00E64382"/>
    <w:rsid w:val="00E677C4"/>
    <w:rsid w:val="00E77D93"/>
    <w:rsid w:val="00E80332"/>
    <w:rsid w:val="00E91FDF"/>
    <w:rsid w:val="00EA1157"/>
    <w:rsid w:val="00EC3CF5"/>
    <w:rsid w:val="00EC5B17"/>
    <w:rsid w:val="00EC670D"/>
    <w:rsid w:val="00EE2B0A"/>
    <w:rsid w:val="00EF5E13"/>
    <w:rsid w:val="00EF7A9B"/>
    <w:rsid w:val="00F048E3"/>
    <w:rsid w:val="00F06FBB"/>
    <w:rsid w:val="00F121E7"/>
    <w:rsid w:val="00F1273D"/>
    <w:rsid w:val="00F20F0F"/>
    <w:rsid w:val="00F227C5"/>
    <w:rsid w:val="00F33686"/>
    <w:rsid w:val="00F3368D"/>
    <w:rsid w:val="00F60828"/>
    <w:rsid w:val="00F61014"/>
    <w:rsid w:val="00F62CBD"/>
    <w:rsid w:val="00F73A58"/>
    <w:rsid w:val="00F83D6F"/>
    <w:rsid w:val="00F93B40"/>
    <w:rsid w:val="00FA0AE6"/>
    <w:rsid w:val="00FA70BC"/>
    <w:rsid w:val="00FB7BF9"/>
    <w:rsid w:val="00FC2F64"/>
    <w:rsid w:val="00FD0B04"/>
    <w:rsid w:val="00FE7BDA"/>
    <w:rsid w:val="00FF1F09"/>
    <w:rsid w:val="00FF30AA"/>
    <w:rsid w:val="00FF4F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C95AF7"/>
  <w15:docId w15:val="{6D4FBD2F-5407-4321-94CA-2EB9992865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F5E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F5E13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C67A5E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E64382"/>
    <w:rPr>
      <w:color w:val="808080"/>
    </w:rPr>
  </w:style>
  <w:style w:type="table" w:styleId="a7">
    <w:name w:val="Table Grid"/>
    <w:basedOn w:val="a1"/>
    <w:uiPriority w:val="59"/>
    <w:rsid w:val="00514C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3">
    <w:name w:val="Style3"/>
    <w:basedOn w:val="a"/>
    <w:uiPriority w:val="99"/>
    <w:rsid w:val="00B33DA0"/>
    <w:pPr>
      <w:widowControl w:val="0"/>
      <w:autoSpaceDE w:val="0"/>
      <w:autoSpaceDN w:val="0"/>
      <w:adjustRightInd w:val="0"/>
      <w:spacing w:after="0" w:line="334" w:lineRule="exact"/>
      <w:ind w:firstLine="33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4">
    <w:name w:val="Font Style24"/>
    <w:basedOn w:val="a0"/>
    <w:uiPriority w:val="99"/>
    <w:rsid w:val="00B33DA0"/>
    <w:rPr>
      <w:rFonts w:ascii="Times New Roman" w:hAnsi="Times New Roman" w:cs="Times New Roman"/>
      <w:sz w:val="26"/>
      <w:szCs w:val="26"/>
    </w:rPr>
  </w:style>
  <w:style w:type="character" w:customStyle="1" w:styleId="FontStyle25">
    <w:name w:val="Font Style25"/>
    <w:basedOn w:val="a0"/>
    <w:uiPriority w:val="99"/>
    <w:rsid w:val="00B33DA0"/>
    <w:rPr>
      <w:rFonts w:ascii="Times New Roman" w:hAnsi="Times New Roman" w:cs="Times New Roman"/>
      <w:b/>
      <w:bCs/>
      <w:sz w:val="28"/>
      <w:szCs w:val="28"/>
    </w:rPr>
  </w:style>
  <w:style w:type="paragraph" w:customStyle="1" w:styleId="Style2">
    <w:name w:val="Style2"/>
    <w:basedOn w:val="a"/>
    <w:uiPriority w:val="99"/>
    <w:rsid w:val="00803EBB"/>
    <w:pPr>
      <w:widowControl w:val="0"/>
      <w:autoSpaceDE w:val="0"/>
      <w:autoSpaceDN w:val="0"/>
      <w:adjustRightInd w:val="0"/>
      <w:spacing w:after="0" w:line="332" w:lineRule="exact"/>
      <w:ind w:firstLine="347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997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39.bin"/><Relationship Id="rId84" Type="http://schemas.openxmlformats.org/officeDocument/2006/relationships/image" Target="media/image31.emf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9.bin"/><Relationship Id="rId58" Type="http://schemas.openxmlformats.org/officeDocument/2006/relationships/image" Target="media/image21.wmf"/><Relationship Id="rId74" Type="http://schemas.openxmlformats.org/officeDocument/2006/relationships/oleObject" Target="embeddings/oleObject45.bin"/><Relationship Id="rId79" Type="http://schemas.openxmlformats.org/officeDocument/2006/relationships/image" Target="media/image26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0.wmf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0.bin"/><Relationship Id="rId77" Type="http://schemas.openxmlformats.org/officeDocument/2006/relationships/oleObject" Target="embeddings/oleObject48.bin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3.bin"/><Relationship Id="rId80" Type="http://schemas.openxmlformats.org/officeDocument/2006/relationships/image" Target="media/image27.png"/><Relationship Id="rId85" Type="http://schemas.openxmlformats.org/officeDocument/2006/relationships/image" Target="media/image32.e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3.bin"/><Relationship Id="rId67" Type="http://schemas.openxmlformats.org/officeDocument/2006/relationships/image" Target="media/image24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6.bin"/><Relationship Id="rId83" Type="http://schemas.openxmlformats.org/officeDocument/2006/relationships/image" Target="media/image30.e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19.wmf"/><Relationship Id="rId60" Type="http://schemas.openxmlformats.org/officeDocument/2006/relationships/oleObject" Target="embeddings/oleObject34.bin"/><Relationship Id="rId65" Type="http://schemas.openxmlformats.org/officeDocument/2006/relationships/image" Target="media/image23.wmf"/><Relationship Id="rId73" Type="http://schemas.openxmlformats.org/officeDocument/2006/relationships/oleObject" Target="embeddings/oleObject44.bin"/><Relationship Id="rId78" Type="http://schemas.openxmlformats.org/officeDocument/2006/relationships/image" Target="media/image25.png"/><Relationship Id="rId81" Type="http://schemas.openxmlformats.org/officeDocument/2006/relationships/image" Target="media/image28.emf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7.bin"/><Relationship Id="rId7" Type="http://schemas.openxmlformats.org/officeDocument/2006/relationships/image" Target="media/image2.png"/><Relationship Id="rId71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8.bin"/><Relationship Id="rId87" Type="http://schemas.openxmlformats.org/officeDocument/2006/relationships/theme" Target="theme/theme1.xml"/><Relationship Id="rId61" Type="http://schemas.openxmlformats.org/officeDocument/2006/relationships/image" Target="media/image22.wmf"/><Relationship Id="rId82" Type="http://schemas.openxmlformats.org/officeDocument/2006/relationships/image" Target="media/image29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43E96F-9758-49C6-A9A9-4BBD4053BC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26</Pages>
  <Words>5964</Words>
  <Characters>33999</Characters>
  <Application>Microsoft Office Word</Application>
  <DocSecurity>0</DocSecurity>
  <Lines>283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ck</dc:creator>
  <cp:lastModifiedBy>Мельник Влад</cp:lastModifiedBy>
  <cp:revision>9</cp:revision>
  <dcterms:created xsi:type="dcterms:W3CDTF">2020-04-27T06:37:00Z</dcterms:created>
  <dcterms:modified xsi:type="dcterms:W3CDTF">2020-05-27T12:32:00Z</dcterms:modified>
</cp:coreProperties>
</file>